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B4B37D" w14:textId="77777777" w:rsidR="00CC0CF0" w:rsidRPr="00673D47" w:rsidRDefault="00CC0CF0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МАКЕТ ТЕСТА</w:t>
      </w:r>
    </w:p>
    <w:p w14:paraId="51568133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арта тестовых заданий</w:t>
      </w:r>
    </w:p>
    <w:p w14:paraId="13527AC9" w14:textId="77777777" w:rsidR="001B1F84" w:rsidRDefault="002870B6" w:rsidP="005D3472">
      <w:pPr>
        <w:pStyle w:val="a7"/>
        <w:tabs>
          <w:tab w:val="left" w:pos="708"/>
        </w:tabs>
        <w:ind w:firstLine="567"/>
        <w:jc w:val="both"/>
        <w:rPr>
          <w:rFonts w:ascii="Helvetica" w:hAnsi="Helvetica" w:cs="Helvetica"/>
          <w:b/>
          <w:bCs/>
          <w:sz w:val="20"/>
          <w:szCs w:val="20"/>
        </w:rPr>
      </w:pPr>
      <w:r w:rsidRPr="00673D47">
        <w:rPr>
          <w:b/>
          <w:color w:val="000000"/>
        </w:rPr>
        <w:t>Компетенция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1B1F84" w:rsidRPr="001B1F84">
        <w:t>ОПК-7: способностью применять знания математики, физики и естествознания, химии и материаловедения, теории управления и информационные технологии в инновационной деятельности</w:t>
      </w:r>
      <w:r w:rsidR="001B1F84">
        <w:rPr>
          <w:rFonts w:ascii="Helvetica" w:hAnsi="Helvetica" w:cs="Helvetica"/>
          <w:b/>
          <w:bCs/>
          <w:sz w:val="20"/>
          <w:szCs w:val="20"/>
        </w:rPr>
        <w:t xml:space="preserve"> </w:t>
      </w:r>
    </w:p>
    <w:p w14:paraId="76A52897" w14:textId="1D4C4DD4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Индикатор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643302">
        <w:rPr>
          <w:bCs/>
          <w:color w:val="000000"/>
        </w:rPr>
        <w:t>-</w:t>
      </w:r>
    </w:p>
    <w:p w14:paraId="39132FA7" w14:textId="77777777" w:rsidR="005D3472" w:rsidRPr="00673D47" w:rsidRDefault="005D3472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Дисциплина</w:t>
      </w:r>
      <w:r w:rsidR="002870B6" w:rsidRPr="00673D47">
        <w:t>:</w:t>
      </w:r>
      <w:r w:rsidR="004A73A7" w:rsidRPr="00673D47">
        <w:t xml:space="preserve"> Специальные главы математики</w:t>
      </w:r>
    </w:p>
    <w:p w14:paraId="3017EAD1" w14:textId="77777777" w:rsidR="00B63AF9" w:rsidRPr="00673D47" w:rsidRDefault="00B63AF9" w:rsidP="00B63AF9">
      <w:pPr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писание теста:</w:t>
      </w:r>
    </w:p>
    <w:p w14:paraId="209822E7" w14:textId="77777777" w:rsidR="00A711AE" w:rsidRPr="00673D47" w:rsidRDefault="00536ADE" w:rsidP="00A711AE">
      <w:pPr>
        <w:pStyle w:val="a3"/>
        <w:numPr>
          <w:ilvl w:val="0"/>
          <w:numId w:val="31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Тест состоит из 70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</w:t>
      </w:r>
      <w:r w:rsidR="00A711AE"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ипов разных уровней сложности.</w:t>
      </w:r>
    </w:p>
    <w:p w14:paraId="077FBCA2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14:paraId="4A74359E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14:paraId="6739D306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14:paraId="30618B36" w14:textId="7F9A7A9A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 w:rsidR="000C6FE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</w:t>
      </w: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. На каждое тестовое задание в среднем по </w:t>
      </w:r>
      <w:r w:rsidR="000C6FE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</w:t>
      </w: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14:paraId="29265E07" w14:textId="77777777" w:rsidR="00536ADE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14:paraId="3FF1E9FE" w14:textId="77777777" w:rsidR="007E6B85" w:rsidRPr="00673D47" w:rsidRDefault="007E6B85" w:rsidP="007E6B85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3EAA78A2" w14:textId="77777777" w:rsidR="00B63AF9" w:rsidRPr="00673D47" w:rsidRDefault="00B63AF9" w:rsidP="00B63AF9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3D47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теста по дисциплине является раздел рабочей программы «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14:paraId="2CE2C402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14:paraId="12863C73" w14:textId="77777777" w:rsidR="00B63AF9" w:rsidRPr="00673D47" w:rsidRDefault="00B63AF9" w:rsidP="00B63AF9">
      <w:pPr>
        <w:pStyle w:val="a7"/>
        <w:tabs>
          <w:tab w:val="left" w:pos="708"/>
        </w:tabs>
        <w:jc w:val="both"/>
        <w:rPr>
          <w:b/>
          <w:color w:val="000000"/>
        </w:rPr>
      </w:pPr>
    </w:p>
    <w:p w14:paraId="42C9B256" w14:textId="77777777" w:rsidR="006E332D" w:rsidRPr="00673D47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Задания закрытого типа</w:t>
      </w:r>
    </w:p>
    <w:p w14:paraId="4ECB6DAD" w14:textId="77777777" w:rsidR="00B63AF9" w:rsidRPr="00673D47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14:paraId="6D3B56E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contextualSpacing/>
        <w:jc w:val="both"/>
        <w:rPr>
          <w:i/>
          <w:color w:val="000000"/>
        </w:rPr>
      </w:pPr>
      <w:r w:rsidRPr="00673D47">
        <w:rPr>
          <w:i/>
          <w:color w:val="000000"/>
        </w:rPr>
        <w:t xml:space="preserve">Выберите </w:t>
      </w:r>
      <w:r w:rsidRPr="00673D47">
        <w:rPr>
          <w:b/>
          <w:i/>
          <w:color w:val="000000"/>
        </w:rPr>
        <w:t>один</w:t>
      </w:r>
      <w:r w:rsidRPr="00673D47">
        <w:rPr>
          <w:i/>
          <w:color w:val="000000"/>
        </w:rPr>
        <w:t xml:space="preserve"> правильный ответ</w:t>
      </w:r>
    </w:p>
    <w:p w14:paraId="188263B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5D3938ED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Простые (1 уровень)</w:t>
      </w:r>
    </w:p>
    <w:p w14:paraId="7749D22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611391A" w14:textId="77C7789B" w:rsidR="00E820CC" w:rsidRPr="00673D47" w:rsidRDefault="00001E89" w:rsidP="00E820CC">
      <w:pPr>
        <w:pStyle w:val="a3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Ф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ункции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, которые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использую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тся при разложении в ряд Фурье</w:t>
      </w:r>
    </w:p>
    <w:p w14:paraId="3DC8872B" w14:textId="77777777" w:rsidR="00B63AF9" w:rsidRPr="00673D47" w:rsidRDefault="00E820CC" w:rsidP="00E820C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B63AF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гонометрические, функции синуса и косинуса</w:t>
      </w:r>
    </w:p>
    <w:p w14:paraId="50F6459A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тригонометрические, синуса и тангенса</w:t>
      </w:r>
    </w:p>
    <w:p w14:paraId="12D8FBA4" w14:textId="77777777" w:rsidR="00B63AF9" w:rsidRPr="00673D47" w:rsidRDefault="00B63AF9" w:rsidP="00E820CC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тригонометрические, синуса и котангенса</w:t>
      </w:r>
    </w:p>
    <w:p w14:paraId="293A7C20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3B89E48" w14:textId="7CD06906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2 </w:t>
      </w:r>
      <w:r w:rsidR="00CF37FE" w:rsidRPr="00673D47">
        <w:rPr>
          <w:color w:val="000000"/>
        </w:rPr>
        <w:t xml:space="preserve">Ряд Фурье в </w:t>
      </w:r>
      <w:r w:rsidR="007919BA" w:rsidRPr="00673D47">
        <w:rPr>
          <w:color w:val="000000"/>
        </w:rPr>
        <w:t>общем виде записывают в виде</w:t>
      </w:r>
    </w:p>
    <w:p w14:paraId="1C9D1503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CF37FE" w:rsidRPr="00673D47">
        <w:rPr>
          <w:color w:val="000000"/>
        </w:rPr>
        <w:t>суммы интегралов</w:t>
      </w:r>
    </w:p>
    <w:p w14:paraId="513BDA4C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CF37FE" w:rsidRPr="00673D47">
        <w:rPr>
          <w:color w:val="000000"/>
        </w:rPr>
        <w:t>суммы логарифмов</w:t>
      </w:r>
    </w:p>
    <w:p w14:paraId="00327705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CF37FE" w:rsidRPr="00673D47">
        <w:rPr>
          <w:b/>
          <w:color w:val="000000"/>
        </w:rPr>
        <w:t>бесконечной суммы</w:t>
      </w:r>
    </w:p>
    <w:p w14:paraId="2B0CB36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14ABC21" w14:textId="22B79DF7" w:rsidR="00E6368A" w:rsidRPr="00673D47" w:rsidRDefault="00B63AF9" w:rsidP="00E6368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Дифференциальное уравнение, 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которое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>содерж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ит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неизвестные функции нескольких пере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менных и их частные производные является </w:t>
      </w:r>
    </w:p>
    <w:p w14:paraId="4B1FF3B6" w14:textId="3F5AA53D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А) 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дифференциальн</w:t>
      </w:r>
      <w:r w:rsidR="00001E8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ым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уравнени</w:t>
      </w:r>
      <w:r w:rsidR="00001E8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ем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в частных производных </w:t>
      </w:r>
    </w:p>
    <w:p w14:paraId="23D57006" w14:textId="2CC134B4" w:rsidR="00B63AF9" w:rsidRPr="00673D47" w:rsidRDefault="00E6368A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Б)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обыкновенн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ым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дифференциальн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ым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уравнение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</w:p>
    <w:p w14:paraId="4E376707" w14:textId="777DEB2D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В)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>простейши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дифференциальны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уравнени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е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первого порядка</w:t>
      </w:r>
    </w:p>
    <w:p w14:paraId="3E785102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8C88EEC" w14:textId="77B7C40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11D84C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55458351" r:id="rId7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 нечетная, то коэффициент</w:t>
      </w:r>
      <w:r w:rsidR="00097A1F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097A1F" w:rsidRPr="00673D47">
        <w:rPr>
          <w:rFonts w:ascii="Times New Roman" w:hAnsi="Times New Roman" w:cs="Times New Roman"/>
          <w:color w:val="000000"/>
          <w:sz w:val="24"/>
          <w:szCs w:val="24"/>
        </w:rPr>
        <w:t>Фурье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45F413E8">
          <v:shape id="_x0000_i1026" type="#_x0000_t75" alt="" style="width:14.15pt;height:18.4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5458352" r:id="rId9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</w:t>
      </w:r>
    </w:p>
    <w:p w14:paraId="311FBB5E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4D3F4C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0</w:t>
      </w:r>
    </w:p>
    <w:p w14:paraId="2963D181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1</w:t>
      </w:r>
    </w:p>
    <w:p w14:paraId="7568F8DC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1</w:t>
      </w:r>
    </w:p>
    <w:p w14:paraId="571FF633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034DA1F" w14:textId="2CFE8EE6" w:rsidR="00B63AF9" w:rsidRPr="00673D47" w:rsidRDefault="00B63AF9" w:rsidP="004D3F4C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5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5F945EFE">
          <v:shape id="_x0000_i1027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55458353" r:id="rId10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нт</w:t>
      </w:r>
      <w:r w:rsidR="00097A1F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097A1F" w:rsidRPr="00673D47">
        <w:rPr>
          <w:rFonts w:ascii="Times New Roman" w:hAnsi="Times New Roman" w:cs="Times New Roman"/>
          <w:color w:val="000000"/>
          <w:sz w:val="24"/>
          <w:szCs w:val="24"/>
        </w:rPr>
        <w:t>Фурье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56318DBE">
          <v:shape id="_x0000_i1028" type="#_x0000_t75" alt="" style="width:13.3pt;height:18.4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5458354" r:id="rId12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</w:t>
      </w:r>
      <w:r w:rsidR="003D3EA7" w:rsidRPr="003D3EA7">
        <w:rPr>
          <w:noProof/>
          <w:lang w:eastAsia="ru-RU"/>
        </w:rPr>
        <w:t xml:space="preserve">  </w:t>
      </w:r>
    </w:p>
    <w:p w14:paraId="06A097B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4D3F4C" w:rsidRPr="00673D47">
        <w:rPr>
          <w:color w:val="000000"/>
        </w:rPr>
        <w:t>-1</w:t>
      </w:r>
    </w:p>
    <w:p w14:paraId="59E88FF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4D3F4C" w:rsidRPr="00673D47">
        <w:rPr>
          <w:color w:val="000000"/>
        </w:rPr>
        <w:t>1</w:t>
      </w:r>
    </w:p>
    <w:p w14:paraId="49E7A1B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4D3F4C" w:rsidRPr="00673D47">
        <w:rPr>
          <w:b/>
          <w:color w:val="000000"/>
        </w:rPr>
        <w:t>0</w:t>
      </w:r>
    </w:p>
    <w:p w14:paraId="5634299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A2CA1E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0D4D0F0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 –сложные (2 уровень)</w:t>
      </w:r>
    </w:p>
    <w:p w14:paraId="6045C0FA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F091D52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D6C5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На сколько типов классифицируются линейные уравнения в частных производных </w:t>
      </w:r>
    </w:p>
    <w:p w14:paraId="4BB6BF36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CD24E2A" w14:textId="77777777" w:rsidR="006D6C59" w:rsidRPr="00673D47" w:rsidRDefault="00E820CC" w:rsidP="006D6C5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>два</w:t>
      </w:r>
    </w:p>
    <w:p w14:paraId="6B0D6909" w14:textId="77777777" w:rsidR="006D6C59" w:rsidRPr="00673D47" w:rsidRDefault="00E820CC" w:rsidP="006D6C5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="0082708B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</w:t>
      </w:r>
    </w:p>
    <w:p w14:paraId="7C837EEB" w14:textId="77777777" w:rsidR="006D6C59" w:rsidRPr="00673D47" w:rsidRDefault="006D6C59" w:rsidP="006D6C5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>пять</w:t>
      </w:r>
    </w:p>
    <w:p w14:paraId="5BA8F8ED" w14:textId="77777777" w:rsidR="006D6C59" w:rsidRPr="00673D47" w:rsidRDefault="006D6C5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C628A2A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B5B66F0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7</w:t>
      </w:r>
      <w:r w:rsidRPr="00673D47">
        <w:rPr>
          <w:color w:val="000000"/>
        </w:rPr>
        <w:tab/>
        <w:t xml:space="preserve"> </w:t>
      </w:r>
      <w:r w:rsidR="006D6C59" w:rsidRPr="00673D47">
        <w:rPr>
          <w:color w:val="000000"/>
        </w:rPr>
        <w:t xml:space="preserve">Ряд </w:t>
      </w:r>
      <w:proofErr w:type="spellStart"/>
      <w:r w:rsidR="006D6C59" w:rsidRPr="00673D47">
        <w:rPr>
          <w:color w:val="000000"/>
        </w:rPr>
        <w:t>Маклорена</w:t>
      </w:r>
      <w:proofErr w:type="spellEnd"/>
      <w:r w:rsidR="006D6C59" w:rsidRPr="00673D47">
        <w:rPr>
          <w:color w:val="000000"/>
        </w:rPr>
        <w:t xml:space="preserve"> является частным случаем ряда</w:t>
      </w:r>
    </w:p>
    <w:p w14:paraId="2C8904CB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6D6C59" w:rsidRPr="00673D47">
        <w:rPr>
          <w:color w:val="000000"/>
        </w:rPr>
        <w:t>степенного</w:t>
      </w:r>
    </w:p>
    <w:p w14:paraId="1F89A01D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Б) </w:t>
      </w:r>
      <w:r w:rsidR="006D6C59" w:rsidRPr="00673D47">
        <w:rPr>
          <w:b/>
          <w:color w:val="000000"/>
        </w:rPr>
        <w:t>Тейлора</w:t>
      </w:r>
    </w:p>
    <w:p w14:paraId="7DD02D22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6D6C59" w:rsidRPr="00673D47">
        <w:rPr>
          <w:color w:val="000000"/>
        </w:rPr>
        <w:t>Фурье</w:t>
      </w:r>
    </w:p>
    <w:p w14:paraId="36605ED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A2286AA" w14:textId="77777777" w:rsidR="002870B6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995029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8</w:t>
      </w:r>
      <w:r w:rsidRPr="00673D47">
        <w:rPr>
          <w:color w:val="000000"/>
        </w:rPr>
        <w:tab/>
      </w:r>
      <w:r w:rsidR="003410D8" w:rsidRPr="00673D47">
        <w:rPr>
          <w:color w:val="000000"/>
        </w:rPr>
        <w:t xml:space="preserve"> </w:t>
      </w:r>
      <w:r w:rsidR="006D6C59" w:rsidRPr="00673D47">
        <w:rPr>
          <w:color w:val="000000"/>
        </w:rPr>
        <w:t>Свободный член</w:t>
      </w:r>
      <w:r w:rsidR="006D6C59" w:rsidRPr="00673D47">
        <w:rPr>
          <w:i/>
          <w:color w:val="000000"/>
        </w:rPr>
        <w:t xml:space="preserve"> а</w:t>
      </w:r>
      <w:r w:rsidR="006D6C59" w:rsidRPr="00673D47">
        <w:rPr>
          <w:i/>
          <w:color w:val="000000"/>
          <w:vertAlign w:val="subscript"/>
        </w:rPr>
        <w:t>0</w:t>
      </w:r>
      <w:r w:rsidR="006D6C59" w:rsidRPr="00673D47">
        <w:rPr>
          <w:color w:val="000000"/>
        </w:rPr>
        <w:t xml:space="preserve"> ряда Фурье функции </w:t>
      </w:r>
      <w:r w:rsidR="006D6C59" w:rsidRPr="00673D47">
        <w:rPr>
          <w:i/>
          <w:color w:val="000000"/>
        </w:rPr>
        <w:t xml:space="preserve">f (x) = -5х (-1 </w:t>
      </w:r>
      <w:proofErr w:type="gramStart"/>
      <w:r w:rsidR="006D6C59" w:rsidRPr="00673D47">
        <w:rPr>
          <w:i/>
          <w:color w:val="000000"/>
        </w:rPr>
        <w:t>&lt; x</w:t>
      </w:r>
      <w:proofErr w:type="gramEnd"/>
      <w:r w:rsidR="006D6C59" w:rsidRPr="00673D47">
        <w:rPr>
          <w:i/>
          <w:color w:val="000000"/>
        </w:rPr>
        <w:t xml:space="preserve"> &lt; 1),</w:t>
      </w:r>
      <w:r w:rsidR="006D6C59" w:rsidRPr="00673D47">
        <w:rPr>
          <w:color w:val="000000"/>
        </w:rPr>
        <w:t xml:space="preserve"> Т = 2 равен:</w:t>
      </w:r>
    </w:p>
    <w:p w14:paraId="34907A9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6D6C59" w:rsidRPr="00673D47">
        <w:rPr>
          <w:color w:val="000000"/>
        </w:rPr>
        <w:t>1</w:t>
      </w:r>
    </w:p>
    <w:p w14:paraId="25BB239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6D6C59" w:rsidRPr="00673D47">
        <w:rPr>
          <w:color w:val="000000"/>
        </w:rPr>
        <w:t>5</w:t>
      </w:r>
    </w:p>
    <w:p w14:paraId="1750DE3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6D6C59" w:rsidRPr="00673D47">
        <w:rPr>
          <w:b/>
          <w:color w:val="000000"/>
        </w:rPr>
        <w:t>0</w:t>
      </w:r>
    </w:p>
    <w:p w14:paraId="146A1B6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5AA316F" w14:textId="77777777" w:rsidR="00B2704F" w:rsidRPr="00673D47" w:rsidRDefault="00B2704F" w:rsidP="00B2704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9 Уравнение </w:t>
      </w:r>
      <w:r w:rsidR="00D72598" w:rsidRPr="00673D47">
        <w:rPr>
          <w:noProof/>
          <w:position w:val="-16"/>
        </w:rPr>
        <w:object w:dxaOrig="4300" w:dyaOrig="420" w14:anchorId="605AAF1E">
          <v:shape id="_x0000_i1029" type="#_x0000_t75" alt="" style="width:214.7pt;height:20.5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55458355" r:id="rId14"/>
        </w:object>
      </w:r>
      <w:r w:rsidRPr="00673D47">
        <w:rPr>
          <w:color w:val="000000"/>
        </w:rPr>
        <w:t xml:space="preserve"> имеет тип</w:t>
      </w:r>
    </w:p>
    <w:p w14:paraId="2D374232" w14:textId="7DC098E4" w:rsidR="00B63AF9" w:rsidRPr="00673D47" w:rsidRDefault="00B2704F" w:rsidP="00B2704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А)</w:t>
      </w:r>
      <w:r w:rsidR="00B63AF9" w:rsidRPr="00673D47">
        <w:rPr>
          <w:color w:val="000000"/>
        </w:rPr>
        <w:t xml:space="preserve"> </w:t>
      </w:r>
      <w:r w:rsidR="003D3EA7">
        <w:rPr>
          <w:color w:val="000000"/>
        </w:rPr>
        <w:t>Параболический</w:t>
      </w:r>
    </w:p>
    <w:p w14:paraId="3BF34DF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B2704F" w:rsidRPr="00673D47">
        <w:rPr>
          <w:color w:val="000000"/>
        </w:rPr>
        <w:t>Гиперболический</w:t>
      </w:r>
    </w:p>
    <w:p w14:paraId="00028906" w14:textId="33A7C25D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A75C47" w:rsidRPr="00673D47">
        <w:rPr>
          <w:b/>
          <w:color w:val="000000"/>
        </w:rPr>
        <w:t>Эллиптический</w:t>
      </w:r>
    </w:p>
    <w:p w14:paraId="7C4F568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AB8B2AD" w14:textId="77777777" w:rsidR="00B63AF9" w:rsidRPr="00673D47" w:rsidRDefault="00B63AF9" w:rsidP="00B63AF9">
      <w:pPr>
        <w:pStyle w:val="a7"/>
        <w:tabs>
          <w:tab w:val="left" w:pos="708"/>
          <w:tab w:val="left" w:pos="141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10</w:t>
      </w:r>
      <w:r w:rsidR="002870B6" w:rsidRPr="00673D47">
        <w:rPr>
          <w:color w:val="000000"/>
        </w:rPr>
        <w:t xml:space="preserve"> </w:t>
      </w:r>
      <w:r w:rsidR="00B2704F" w:rsidRPr="00673D47">
        <w:rPr>
          <w:color w:val="000000"/>
        </w:rPr>
        <w:t xml:space="preserve">Уравнение </w:t>
      </w:r>
      <w:r w:rsidR="00D72598" w:rsidRPr="00673D47">
        <w:rPr>
          <w:noProof/>
          <w:color w:val="000000"/>
          <w:position w:val="-16"/>
        </w:rPr>
        <w:object w:dxaOrig="4200" w:dyaOrig="440" w14:anchorId="2EE8BD0E">
          <v:shape id="_x0000_i1030" type="#_x0000_t75" alt="" style="width:208.3pt;height:21.8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55458356" r:id="rId16"/>
        </w:object>
      </w:r>
      <w:r w:rsidR="00B2704F" w:rsidRPr="00673D47">
        <w:rPr>
          <w:color w:val="000000"/>
        </w:rPr>
        <w:t xml:space="preserve">имеет параболический тип при значениях параметра </w:t>
      </w:r>
      <w:r w:rsidR="00B2704F" w:rsidRPr="00673D47">
        <w:rPr>
          <w:i/>
          <w:color w:val="000000"/>
        </w:rPr>
        <w:t xml:space="preserve">a </w:t>
      </w:r>
      <w:r w:rsidR="00B2704F" w:rsidRPr="00673D47">
        <w:rPr>
          <w:color w:val="000000"/>
        </w:rPr>
        <w:t>равном</w:t>
      </w:r>
    </w:p>
    <w:p w14:paraId="6AAB4886" w14:textId="77777777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B2704F" w:rsidRPr="00673D47">
        <w:rPr>
          <w:b/>
          <w:color w:val="000000"/>
        </w:rPr>
        <w:t>0</w:t>
      </w:r>
    </w:p>
    <w:p w14:paraId="480A26EE" w14:textId="5E603DF7" w:rsidR="00B63AF9" w:rsidRPr="00673D47" w:rsidRDefault="00B2704F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Б)</w:t>
      </w:r>
      <w:r w:rsidR="00B63AF9" w:rsidRPr="00673D47">
        <w:rPr>
          <w:color w:val="000000"/>
        </w:rPr>
        <w:t xml:space="preserve"> </w:t>
      </w:r>
      <w:r w:rsidRPr="00673D47">
        <w:rPr>
          <w:color w:val="000000"/>
        </w:rPr>
        <w:t>5</w:t>
      </w:r>
    </w:p>
    <w:p w14:paraId="488441A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B2704F" w:rsidRPr="00673D47">
        <w:rPr>
          <w:color w:val="000000"/>
        </w:rPr>
        <w:t>2</w:t>
      </w:r>
    </w:p>
    <w:p w14:paraId="14D8025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DDF309B" w14:textId="77777777" w:rsidR="00CD779F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11 </w:t>
      </w:r>
      <w:r w:rsidR="00CD779F" w:rsidRPr="00673D47">
        <w:rPr>
          <w:color w:val="000000"/>
        </w:rPr>
        <w:t>Характеристическая квадратичная форма данного уравнения</w:t>
      </w:r>
      <w:r w:rsidR="00BB2878" w:rsidRPr="00673D47">
        <w:rPr>
          <w:noProof/>
        </w:rPr>
        <w:t xml:space="preserve"> </w:t>
      </w:r>
      <w:r w:rsidR="00BB2878" w:rsidRPr="00673D47">
        <w:rPr>
          <w:noProof/>
          <w:color w:val="000000"/>
        </w:rPr>
        <w:drawing>
          <wp:inline distT="0" distB="0" distL="0" distR="0" wp14:anchorId="696B58CF" wp14:editId="647C10A6">
            <wp:extent cx="2408221" cy="344031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2731" cy="36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D779F" w:rsidRPr="00673D47">
        <w:rPr>
          <w:color w:val="000000"/>
        </w:rPr>
        <w:t xml:space="preserve"> имеет вид </w:t>
      </w:r>
    </w:p>
    <w:p w14:paraId="3658721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b/>
          <w:color w:val="000000"/>
        </w:rPr>
        <w:t>А)</w:t>
      </w:r>
      <w:r w:rsidRPr="00673D47">
        <w:rPr>
          <w:color w:val="000000"/>
        </w:rPr>
        <w:t xml:space="preserve"> </w:t>
      </w:r>
      <w:r w:rsidR="00BB2878" w:rsidRPr="00673D47">
        <w:rPr>
          <w:noProof/>
          <w:color w:val="000000"/>
        </w:rPr>
        <w:drawing>
          <wp:inline distT="0" distB="0" distL="0" distR="0" wp14:anchorId="2EE1B80F" wp14:editId="245EE18E">
            <wp:extent cx="1937690" cy="279779"/>
            <wp:effectExtent l="0" t="0" r="5715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075" cy="2960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B2878" w:rsidRPr="00673D47">
        <w:rPr>
          <w:color w:val="000000"/>
        </w:rPr>
        <w:t xml:space="preserve"> ++++</w:t>
      </w:r>
    </w:p>
    <w:p w14:paraId="7A1DB6A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lastRenderedPageBreak/>
        <w:t xml:space="preserve">Б) </w:t>
      </w:r>
      <w:r w:rsidR="00BB2878" w:rsidRPr="00673D47">
        <w:rPr>
          <w:noProof/>
          <w:color w:val="000000"/>
        </w:rPr>
        <w:drawing>
          <wp:inline distT="0" distB="0" distL="0" distR="0" wp14:anchorId="66FFD0B6" wp14:editId="7EF6C4EF">
            <wp:extent cx="1900338" cy="272955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059" cy="2835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F4AD0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BB2878" w:rsidRPr="00673D47">
        <w:rPr>
          <w:noProof/>
          <w:color w:val="000000"/>
        </w:rPr>
        <w:drawing>
          <wp:inline distT="0" distB="0" distL="0" distR="0" wp14:anchorId="5BEDF777" wp14:editId="533B66C6">
            <wp:extent cx="1910715" cy="27241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9FFF7A" w14:textId="77777777" w:rsidR="00B63AF9" w:rsidRPr="00673D47" w:rsidRDefault="00880DFD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Г) </w:t>
      </w:r>
      <w:r w:rsidR="00BB2878" w:rsidRPr="00673D47">
        <w:rPr>
          <w:iCs/>
          <w:noProof/>
          <w:color w:val="000000"/>
        </w:rPr>
        <w:drawing>
          <wp:inline distT="0" distB="0" distL="0" distR="0" wp14:anchorId="28E28BE7" wp14:editId="161DEBD2">
            <wp:extent cx="1889002" cy="3263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787" cy="3360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18BBCC" w14:textId="77777777" w:rsidR="00880DFD" w:rsidRPr="00673D47" w:rsidRDefault="00880DFD" w:rsidP="00B63AF9">
      <w:pPr>
        <w:pStyle w:val="a7"/>
        <w:tabs>
          <w:tab w:val="clear" w:pos="4677"/>
          <w:tab w:val="center" w:pos="993"/>
        </w:tabs>
        <w:ind w:left="567"/>
        <w:jc w:val="both"/>
        <w:rPr>
          <w:iCs/>
          <w:color w:val="000000"/>
        </w:rPr>
      </w:pPr>
    </w:p>
    <w:p w14:paraId="7DE937BB" w14:textId="73256F1A" w:rsidR="00B63AF9" w:rsidRPr="00673D47" w:rsidRDefault="00B63AF9" w:rsidP="004B6D6E">
      <w:pPr>
        <w:pStyle w:val="a7"/>
        <w:tabs>
          <w:tab w:val="clear" w:pos="4677"/>
          <w:tab w:val="center" w:pos="993"/>
        </w:tabs>
        <w:ind w:left="567"/>
        <w:jc w:val="both"/>
        <w:rPr>
          <w:iCs/>
          <w:color w:val="000000"/>
        </w:rPr>
      </w:pPr>
      <w:r w:rsidRPr="00673D47">
        <w:rPr>
          <w:iCs/>
          <w:color w:val="000000"/>
        </w:rPr>
        <w:t xml:space="preserve">12 </w:t>
      </w:r>
      <w:r w:rsidR="004B6D6E" w:rsidRPr="00673D47">
        <w:rPr>
          <w:iCs/>
          <w:color w:val="000000"/>
        </w:rPr>
        <w:t>У</w:t>
      </w:r>
      <w:r w:rsidR="00880DFD" w:rsidRPr="00673D47">
        <w:rPr>
          <w:iCs/>
          <w:color w:val="000000"/>
        </w:rPr>
        <w:t xml:space="preserve">равнению </w:t>
      </w:r>
      <w:r w:rsidR="00D72598" w:rsidRPr="00673D47">
        <w:rPr>
          <w:noProof/>
          <w:color w:val="000000"/>
          <w:position w:val="-16"/>
        </w:rPr>
        <w:object w:dxaOrig="2600" w:dyaOrig="420" w14:anchorId="37F6F052">
          <v:shape id="_x0000_i1031" type="#_x0000_t75" alt="" style="width:129.85pt;height:20.5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55458357" r:id="rId23"/>
        </w:object>
      </w:r>
      <w:r w:rsidR="004B6D6E" w:rsidRPr="00673D47">
        <w:rPr>
          <w:iCs/>
          <w:color w:val="000000"/>
        </w:rPr>
        <w:t xml:space="preserve"> соответствует название</w:t>
      </w:r>
    </w:p>
    <w:p w14:paraId="770BEAB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CD779F" w:rsidRPr="00673D47">
        <w:rPr>
          <w:color w:val="000000"/>
        </w:rPr>
        <w:t>параболическое</w:t>
      </w:r>
    </w:p>
    <w:p w14:paraId="1F38F40F" w14:textId="77777777" w:rsidR="00B63AF9" w:rsidRPr="00673D47" w:rsidRDefault="00CD779F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Б)</w:t>
      </w:r>
      <w:r w:rsidRPr="00673D47">
        <w:rPr>
          <w:b/>
        </w:rPr>
        <w:t xml:space="preserve"> эллиптическое</w:t>
      </w:r>
    </w:p>
    <w:p w14:paraId="66F79B1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CD779F" w:rsidRPr="00673D47">
        <w:t>гиперболическое</w:t>
      </w:r>
    </w:p>
    <w:p w14:paraId="4406CC8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3E12FD5" w14:textId="5430CA96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13 </w:t>
      </w:r>
      <w:r w:rsidR="00234163" w:rsidRPr="00673D47">
        <w:rPr>
          <w:color w:val="000000"/>
        </w:rPr>
        <w:t>Ч</w:t>
      </w:r>
      <w:r w:rsidR="006F1CC8" w:rsidRPr="00673D47">
        <w:rPr>
          <w:color w:val="000000"/>
        </w:rPr>
        <w:t>ислово</w:t>
      </w:r>
      <w:r w:rsidR="00234163" w:rsidRPr="00673D47">
        <w:rPr>
          <w:color w:val="000000"/>
        </w:rPr>
        <w:t xml:space="preserve">й ряд </w:t>
      </w:r>
      <w:r w:rsidR="00D72598" w:rsidRPr="00673D47">
        <w:rPr>
          <w:noProof/>
          <w:color w:val="000000"/>
          <w:position w:val="-32"/>
        </w:rPr>
        <w:object w:dxaOrig="660" w:dyaOrig="780" w14:anchorId="5B9C6CDB">
          <v:shape id="_x0000_i1032" type="#_x0000_t75" alt="" style="width:33pt;height:37.7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55458358" r:id="rId25"/>
        </w:object>
      </w:r>
      <w:r w:rsidR="006F1CC8" w:rsidRPr="00673D47">
        <w:rPr>
          <w:color w:val="000000"/>
        </w:rPr>
        <w:t xml:space="preserve"> </w:t>
      </w:r>
      <w:r w:rsidR="00234163" w:rsidRPr="00673D47">
        <w:rPr>
          <w:color w:val="000000"/>
        </w:rPr>
        <w:t>сходится если,</w:t>
      </w:r>
      <w:r w:rsidR="00755569" w:rsidRPr="00755569">
        <w:rPr>
          <w:noProof/>
        </w:rPr>
        <w:t xml:space="preserve"> </w:t>
      </w:r>
      <w:r w:rsidR="00755569" w:rsidRPr="00755569">
        <w:rPr>
          <w:noProof/>
          <w:color w:val="000000"/>
        </w:rPr>
        <w:drawing>
          <wp:inline distT="0" distB="0" distL="0" distR="0" wp14:anchorId="323FDE0B" wp14:editId="6ED8AF96">
            <wp:extent cx="485843" cy="581106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-10276" r="-1"/>
                    <a:stretch/>
                  </pic:blipFill>
                  <pic:spPr>
                    <a:xfrm>
                      <a:off x="0" y="0"/>
                      <a:ext cx="48584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4E19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color w:val="000000"/>
          <w:position w:val="-22"/>
        </w:rPr>
        <w:object w:dxaOrig="1140" w:dyaOrig="480" w14:anchorId="544FE0CB">
          <v:shape id="_x0000_i1033" type="#_x0000_t75" alt="" style="width:56.15pt;height:22.7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55458359" r:id="rId28"/>
        </w:object>
      </w:r>
    </w:p>
    <w:p w14:paraId="4D7EFDD9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22"/>
        </w:rPr>
        <w:object w:dxaOrig="1140" w:dyaOrig="480" w14:anchorId="5C095587">
          <v:shape id="_x0000_i1034" type="#_x0000_t75" alt="" style="width:57.85pt;height:24.4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55458360" r:id="rId30"/>
        </w:object>
      </w:r>
    </w:p>
    <w:p w14:paraId="1BDD5D2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D72598" w:rsidRPr="00673D47">
        <w:rPr>
          <w:noProof/>
          <w:position w:val="-22"/>
        </w:rPr>
        <w:object w:dxaOrig="1200" w:dyaOrig="480" w14:anchorId="369413F0">
          <v:shape id="_x0000_i1035" type="#_x0000_t75" alt="" style="width:60pt;height:24.45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755458361" r:id="rId32"/>
        </w:object>
      </w:r>
    </w:p>
    <w:p w14:paraId="164C6982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C7851C2" w14:textId="77777777" w:rsidR="00B63AF9" w:rsidRPr="00673D47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4 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бщий член ряда</w:t>
      </w:r>
      <w:r w:rsidR="00041C44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/2 +3/4+5/8+…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равен</w:t>
      </w:r>
    </w:p>
    <w:p w14:paraId="7EE5356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color w:val="000000"/>
          <w:position w:val="-26"/>
        </w:rPr>
        <w:object w:dxaOrig="1300" w:dyaOrig="700" w14:anchorId="359979E8">
          <v:shape id="_x0000_i1036" type="#_x0000_t75" alt="" style="width:63.85pt;height:34.3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755458362" r:id="rId34"/>
        </w:object>
      </w:r>
    </w:p>
    <w:p w14:paraId="3A3F680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26"/>
        </w:rPr>
        <w:object w:dxaOrig="1300" w:dyaOrig="700" w14:anchorId="4FA0A718">
          <v:shape id="_x0000_i1037" type="#_x0000_t75" alt="" style="width:64.7pt;height:34.7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755458363" r:id="rId36"/>
        </w:object>
      </w:r>
    </w:p>
    <w:p w14:paraId="2D8758EC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720" w14:anchorId="37E3DC4B">
          <v:shape id="_x0000_i1038" type="#_x0000_t75" alt="" style="width:60pt;height:36.4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755458364" r:id="rId38"/>
        </w:object>
      </w:r>
    </w:p>
    <w:p w14:paraId="3C6B10E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27540F7" w14:textId="3B06176C" w:rsidR="00B63AF9" w:rsidRPr="00673D47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5 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Для ряда  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80" w:dyaOrig="780" w14:anchorId="57183DF1">
          <v:shape id="_x0000_i1039" type="#_x0000_t75" alt="" style="width:73.3pt;height:39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755458365" r:id="rId40"/>
        </w:object>
      </w:r>
      <w:r w:rsidR="004B6D6E"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B6D6E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умма </w:t>
      </w:r>
      <w:r w:rsidR="0079272C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drawing>
          <wp:inline distT="0" distB="0" distL="0" distR="0" wp14:anchorId="53C1144C" wp14:editId="31349BC0">
            <wp:extent cx="156845" cy="245745"/>
            <wp:effectExtent l="0" t="0" r="0" b="1905"/>
            <wp:docPr id="2" name="Рисунок 2" descr="https://studfile.net/html/7651/383/html_iDbIo7ztcL.emkP/img-SDH6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.net/html/7651/383/html_iDbIo7ztcL.emkP/img-SDH6o2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6D6E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авна</w:t>
      </w:r>
    </w:p>
    <w:p w14:paraId="174A4103" w14:textId="77777777" w:rsidR="00B63AF9" w:rsidRPr="00116152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43766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3/4</w:t>
      </w:r>
    </w:p>
    <w:p w14:paraId="16ACDE8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437665" w:rsidRPr="00673D47">
        <w:rPr>
          <w:rFonts w:ascii="Times New Roman" w:hAnsi="Times New Roman" w:cs="Times New Roman"/>
          <w:color w:val="000000"/>
          <w:sz w:val="24"/>
          <w:szCs w:val="24"/>
        </w:rPr>
        <w:t>9/4</w:t>
      </w:r>
    </w:p>
    <w:p w14:paraId="00E234C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437665" w:rsidRPr="00673D47"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14:paraId="01100F5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02A1E6D" w14:textId="77777777" w:rsidR="00B63AF9" w:rsidRPr="00673D47" w:rsidRDefault="002870B6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6 </w: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ператорное уравнение дифференциального уравнения </w:t>
      </w:r>
      <w:r w:rsidR="00D72598" w:rsidRPr="00673D4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60" w14:anchorId="60C39BC3">
          <v:shape id="_x0000_i1040" type="#_x0000_t75" alt="" style="width:1in;height:17.55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755458366" r:id="rId43"/>
        </w:objec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80" w:dyaOrig="380" w14:anchorId="0C98CE41">
          <v:shape id="_x0000_i1041" type="#_x0000_t75" alt="" style="width:109.3pt;height:18.45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55458367" r:id="rId45"/>
        </w:objec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4ADE376A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4A00B9BF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3900" w:dyaOrig="760" w14:anchorId="0781F0A1">
          <v:shape id="_x0000_i1042" type="#_x0000_t75" alt="" style="width:195pt;height:38.55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755458368" r:id="rId47"/>
        </w:object>
      </w:r>
    </w:p>
    <w:p w14:paraId="18E29EDE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6ED5ED3E">
          <v:shape id="_x0000_i1043" type="#_x0000_t75" alt="" style="width:195pt;height:38.55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55458369" r:id="rId49"/>
        </w:object>
      </w:r>
    </w:p>
    <w:p w14:paraId="48F57341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06379022">
          <v:shape id="_x0000_i1044" type="#_x0000_t75" alt="" style="width:195pt;height:38.5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55458370" r:id="rId51"/>
        </w:object>
      </w:r>
    </w:p>
    <w:p w14:paraId="0B535ED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869B92B" w14:textId="28827ECF" w:rsidR="003B5191" w:rsidRPr="00673D47" w:rsidRDefault="002870B6" w:rsidP="003B5191">
      <w:pPr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17 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зложение какой 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из 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>функци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>й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в точке </w:t>
      </w:r>
      <w:r w:rsidR="002817BF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х=0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выражение вида </w:t>
      </w:r>
      <w:r w:rsidR="00D72598" w:rsidRPr="00673D4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320" w:dyaOrig="760" w14:anchorId="588BD41D">
          <v:shape id="_x0000_i1045" type="#_x0000_t75" alt="" style="width:3in;height:38.55pt;mso-width-percent:0;mso-height-percent:0;mso-width-percent:0;mso-height-percent:0" o:ole="">
            <v:imagedata r:id="rId52" o:title=""/>
          </v:shape>
          <o:OLEObject Type="Embed" ProgID="Equation.DSMT4" ShapeID="_x0000_i1045" DrawAspect="Content" ObjectID="_1755458371" r:id="rId53"/>
        </w:object>
      </w:r>
    </w:p>
    <w:p w14:paraId="2AF16B68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B244E2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 </w:t>
      </w:r>
      <w:r w:rsidR="00D72598" w:rsidRPr="00673D47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79" w:dyaOrig="360" w14:anchorId="7D44F449">
          <v:shape id="_x0000_i1046" type="#_x0000_t75" alt="" style="width:13.3pt;height:17.55pt;mso-width-percent:0;mso-height-percent:0;mso-width-percent:0;mso-height-percent:0" o:ole="">
            <v:imagedata r:id="rId54" o:title=""/>
          </v:shape>
          <o:OLEObject Type="Embed" ProgID="Equation.DSMT4" ShapeID="_x0000_i1046" DrawAspect="Content" ObjectID="_1755458372" r:id="rId55"/>
        </w:object>
      </w:r>
    </w:p>
    <w:p w14:paraId="74094C3E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300" w14:anchorId="1A56FC9B">
          <v:shape id="_x0000_i1047" type="#_x0000_t75" alt="" style="width:29.15pt;height:14.1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755458373" r:id="rId57"/>
        </w:object>
      </w:r>
    </w:p>
    <w:p w14:paraId="23BEE4EE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6"/>
          <w:sz w:val="24"/>
          <w:szCs w:val="24"/>
        </w:rPr>
        <w:object w:dxaOrig="620" w:dyaOrig="240" w14:anchorId="7FCA70D9">
          <v:shape id="_x0000_i1048" type="#_x0000_t75" alt="" style="width:30.45pt;height:12pt;mso-width-percent:0;mso-height-percent:0;mso-width-percent:0;mso-height-percent:0" o:ole="">
            <v:imagedata r:id="rId58" o:title=""/>
          </v:shape>
          <o:OLEObject Type="Embed" ProgID="Equation.DSMT4" ShapeID="_x0000_i1048" DrawAspect="Content" ObjectID="_1755458374" r:id="rId59"/>
        </w:object>
      </w:r>
    </w:p>
    <w:p w14:paraId="6D61426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73DF968" w14:textId="77777777" w:rsidR="0079272C" w:rsidRPr="00673D47" w:rsidRDefault="002870B6" w:rsidP="0079272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8 </w:t>
      </w:r>
      <w:r w:rsidR="0079272C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игинал функции  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1840" w:dyaOrig="760" w14:anchorId="3575198B">
          <v:shape id="_x0000_i1049" type="#_x0000_t75" alt="" style="width:92.15pt;height:38.55pt;mso-width-percent:0;mso-height-percent:0;mso-width-percent:0;mso-height-percent:0" o:ole="">
            <v:imagedata r:id="rId60" o:title=""/>
          </v:shape>
          <o:OLEObject Type="Embed" ProgID="Equation.DSMT4" ShapeID="_x0000_i1049" DrawAspect="Content" ObjectID="_1755458375" r:id="rId61"/>
        </w:object>
      </w:r>
      <w:r w:rsidR="0079272C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ид:</w:t>
      </w:r>
    </w:p>
    <w:p w14:paraId="2F95F26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68161A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position w:val="-12"/>
        </w:rPr>
        <w:object w:dxaOrig="1440" w:dyaOrig="360" w14:anchorId="107C0227">
          <v:shape id="_x0000_i1050" type="#_x0000_t75" alt="" style="width:1in;height:17.55pt;mso-width-percent:0;mso-height-percent:0;mso-width-percent:0;mso-height-percent:0" o:ole="">
            <v:imagedata r:id="rId62" o:title=""/>
          </v:shape>
          <o:OLEObject Type="Embed" ProgID="Equation.DSMT4" ShapeID="_x0000_i1050" DrawAspect="Content" ObjectID="_1755458376" r:id="rId63"/>
        </w:object>
      </w:r>
    </w:p>
    <w:p w14:paraId="4C8B8C9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12"/>
        </w:rPr>
        <w:object w:dxaOrig="1400" w:dyaOrig="360" w14:anchorId="4F131BF9">
          <v:shape id="_x0000_i1051" type="#_x0000_t75" alt="" style="width:70.7pt;height:17.55pt;mso-width-percent:0;mso-height-percent:0;mso-width-percent:0;mso-height-percent:0" o:ole="">
            <v:imagedata r:id="rId64" o:title=""/>
          </v:shape>
          <o:OLEObject Type="Embed" ProgID="Equation.DSMT4" ShapeID="_x0000_i1051" DrawAspect="Content" ObjectID="_1755458377" r:id="rId65"/>
        </w:object>
      </w:r>
    </w:p>
    <w:p w14:paraId="209D900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D72598" w:rsidRPr="00673D47">
        <w:rPr>
          <w:noProof/>
          <w:position w:val="-12"/>
        </w:rPr>
        <w:object w:dxaOrig="1460" w:dyaOrig="360" w14:anchorId="4D274ABA">
          <v:shape id="_x0000_i1052" type="#_x0000_t75" alt="" style="width:72.45pt;height:17.55pt;mso-width-percent:0;mso-height-percent:0;mso-width-percent:0;mso-height-percent:0" o:ole="">
            <v:imagedata r:id="rId66" o:title=""/>
          </v:shape>
          <o:OLEObject Type="Embed" ProgID="Equation.DSMT4" ShapeID="_x0000_i1052" DrawAspect="Content" ObjectID="_1755458378" r:id="rId67"/>
        </w:object>
      </w:r>
    </w:p>
    <w:p w14:paraId="57AAB96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B9776FD" w14:textId="4273BDDC" w:rsidR="00B63AF9" w:rsidRPr="00673D47" w:rsidRDefault="002870B6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19 </w:t>
      </w:r>
      <w:r w:rsidR="002817BF" w:rsidRPr="00673D47">
        <w:rPr>
          <w:color w:val="000000"/>
          <w:sz w:val="24"/>
          <w:szCs w:val="24"/>
        </w:rPr>
        <w:t xml:space="preserve">Ряд Фурье функции </w:t>
      </w:r>
      <w:r w:rsidR="002817BF" w:rsidRPr="00673D47">
        <w:rPr>
          <w:i/>
          <w:color w:val="000000"/>
          <w:sz w:val="24"/>
          <w:szCs w:val="24"/>
        </w:rPr>
        <w:t xml:space="preserve">f(x) </w:t>
      </w:r>
      <w:r w:rsidR="00097A1F" w:rsidRPr="00673D47">
        <w:rPr>
          <w:color w:val="000000"/>
          <w:sz w:val="24"/>
          <w:szCs w:val="24"/>
        </w:rPr>
        <w:t>определённой на отрезке</w:t>
      </w:r>
      <w:r w:rsidR="00097A1F" w:rsidRPr="00673D47">
        <w:rPr>
          <w:i/>
          <w:color w:val="000000"/>
          <w:sz w:val="24"/>
          <w:szCs w:val="24"/>
        </w:rPr>
        <w:t xml:space="preserve"> </w:t>
      </w:r>
      <w:proofErr w:type="gramStart"/>
      <w:r w:rsidR="00097A1F" w:rsidRPr="00673D47">
        <w:rPr>
          <w:i/>
          <w:color w:val="000000"/>
          <w:sz w:val="24"/>
          <w:szCs w:val="24"/>
        </w:rPr>
        <w:t>[ -</w:t>
      </w:r>
      <w:proofErr w:type="gramEnd"/>
      <w:r w:rsidR="00097A1F" w:rsidRPr="00673D47">
        <w:rPr>
          <w:i/>
          <w:color w:val="000000"/>
          <w:sz w:val="24"/>
          <w:szCs w:val="24"/>
          <w:lang w:val="en-US"/>
        </w:rPr>
        <w:t>l</w:t>
      </w:r>
      <w:r w:rsidR="00097A1F" w:rsidRPr="00673D47">
        <w:rPr>
          <w:i/>
          <w:color w:val="000000"/>
          <w:sz w:val="24"/>
          <w:szCs w:val="24"/>
        </w:rPr>
        <w:t>;</w:t>
      </w:r>
      <w:r w:rsidR="00097A1F" w:rsidRPr="00673D47">
        <w:rPr>
          <w:i/>
          <w:color w:val="000000"/>
          <w:sz w:val="24"/>
          <w:szCs w:val="24"/>
          <w:lang w:val="en-US"/>
        </w:rPr>
        <w:t>l</w:t>
      </w:r>
      <w:r w:rsidR="00097A1F" w:rsidRPr="00673D47">
        <w:rPr>
          <w:i/>
          <w:color w:val="000000"/>
          <w:sz w:val="24"/>
          <w:szCs w:val="24"/>
        </w:rPr>
        <w:t xml:space="preserve"> ] </w:t>
      </w:r>
      <w:r w:rsidR="002817BF" w:rsidRPr="00673D47">
        <w:rPr>
          <w:color w:val="000000"/>
          <w:sz w:val="24"/>
          <w:szCs w:val="24"/>
        </w:rPr>
        <w:t>имеет вид:</w:t>
      </w:r>
    </w:p>
    <w:p w14:paraId="0CBCA832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 xml:space="preserve">А) </w:t>
      </w:r>
      <w:r w:rsidR="00D72598" w:rsidRPr="00673D47">
        <w:rPr>
          <w:b/>
          <w:noProof/>
          <w:position w:val="-32"/>
          <w:sz w:val="24"/>
          <w:szCs w:val="24"/>
        </w:rPr>
        <w:object w:dxaOrig="3320" w:dyaOrig="780" w14:anchorId="58530729">
          <v:shape id="_x0000_i1053" type="#_x0000_t75" alt="" style="width:165.85pt;height:39pt;mso-width-percent:0;mso-height-percent:0;mso-width-percent:0;mso-height-percent:0" o:ole="">
            <v:imagedata r:id="rId68" o:title=""/>
          </v:shape>
          <o:OLEObject Type="Embed" ProgID="Equation.DSMT4" ShapeID="_x0000_i1053" DrawAspect="Content" ObjectID="_1755458379" r:id="rId69"/>
        </w:object>
      </w:r>
      <w:r w:rsidR="002817BF" w:rsidRPr="00673D47">
        <w:rPr>
          <w:b/>
          <w:sz w:val="24"/>
          <w:szCs w:val="24"/>
        </w:rPr>
        <w:t xml:space="preserve"> +++</w:t>
      </w:r>
    </w:p>
    <w:p w14:paraId="3C8D494D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Б) </w:t>
      </w:r>
      <w:r w:rsidR="00D72598" w:rsidRPr="00673D47">
        <w:rPr>
          <w:noProof/>
          <w:color w:val="000000"/>
          <w:position w:val="-32"/>
          <w:sz w:val="24"/>
          <w:szCs w:val="24"/>
        </w:rPr>
        <w:object w:dxaOrig="3019" w:dyaOrig="780" w14:anchorId="1393774C">
          <v:shape id="_x0000_i1054" type="#_x0000_t75" alt="" style="width:149.55pt;height:37.7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755458380" r:id="rId71"/>
        </w:object>
      </w:r>
    </w:p>
    <w:p w14:paraId="1341DF39" w14:textId="77777777" w:rsidR="00B63AF9" w:rsidRPr="00673D47" w:rsidRDefault="002870B6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32"/>
          <w:sz w:val="24"/>
          <w:szCs w:val="24"/>
        </w:rPr>
        <w:object w:dxaOrig="2740" w:dyaOrig="780" w14:anchorId="78524850">
          <v:shape id="_x0000_i1055" type="#_x0000_t75" alt="" style="width:136.7pt;height:39pt;mso-width-percent:0;mso-height-percent:0;mso-width-percent:0;mso-height-percent:0" o:ole="">
            <v:imagedata r:id="rId72" o:title=""/>
          </v:shape>
          <o:OLEObject Type="Embed" ProgID="Equation.DSMT4" ShapeID="_x0000_i1055" DrawAspect="Content" ObjectID="_1755458381" r:id="rId73"/>
        </w:object>
      </w:r>
    </w:p>
    <w:p w14:paraId="611D55C9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D70F62F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1A12DB6" w14:textId="77777777" w:rsidR="0079272C" w:rsidRPr="00673D47" w:rsidRDefault="002870B6" w:rsidP="0079272C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20 </w:t>
      </w:r>
      <w:r w:rsidR="0079272C" w:rsidRPr="00673D47">
        <w:rPr>
          <w:bCs/>
          <w:color w:val="000000"/>
          <w:sz w:val="24"/>
          <w:szCs w:val="24"/>
        </w:rPr>
        <w:t>Изображение функции </w:t>
      </w:r>
      <w:r w:rsidR="00D72598" w:rsidRPr="00673D47">
        <w:rPr>
          <w:noProof/>
          <w:position w:val="-12"/>
          <w:sz w:val="24"/>
          <w:szCs w:val="24"/>
        </w:rPr>
        <w:object w:dxaOrig="1440" w:dyaOrig="360" w14:anchorId="23EF65E9">
          <v:shape id="_x0000_i1056" type="#_x0000_t75" alt="" style="width:1in;height:17.55pt;mso-width-percent:0;mso-height-percent:0;mso-width-percent:0;mso-height-percent:0" o:ole="">
            <v:imagedata r:id="rId74" o:title=""/>
          </v:shape>
          <o:OLEObject Type="Embed" ProgID="Equation.DSMT4" ShapeID="_x0000_i1056" DrawAspect="Content" ObjectID="_1755458382" r:id="rId75"/>
        </w:object>
      </w:r>
      <w:r w:rsidR="0079272C" w:rsidRPr="00673D47">
        <w:rPr>
          <w:bCs/>
          <w:color w:val="000000"/>
          <w:sz w:val="24"/>
          <w:szCs w:val="24"/>
        </w:rPr>
        <w:t> есть выражение</w:t>
      </w:r>
    </w:p>
    <w:p w14:paraId="0F636148" w14:textId="77777777" w:rsidR="00B63AF9" w:rsidRPr="00673D47" w:rsidRDefault="0079272C" w:rsidP="003C6642">
      <w:pPr>
        <w:pStyle w:val="a9"/>
        <w:ind w:firstLine="0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 </w:t>
      </w:r>
    </w:p>
    <w:p w14:paraId="7297C98A" w14:textId="77777777" w:rsidR="00B63AF9" w:rsidRPr="00673D47" w:rsidRDefault="002870B6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 xml:space="preserve">А) </w:t>
      </w:r>
      <w:r w:rsidR="00D72598" w:rsidRPr="00673D47">
        <w:rPr>
          <w:b/>
          <w:noProof/>
          <w:position w:val="-32"/>
          <w:sz w:val="24"/>
          <w:szCs w:val="24"/>
        </w:rPr>
        <w:object w:dxaOrig="840" w:dyaOrig="760" w14:anchorId="2B9801FA">
          <v:shape id="_x0000_i1057" type="#_x0000_t75" alt="" style="width:42pt;height:38.55pt;mso-width-percent:0;mso-height-percent:0;mso-width-percent:0;mso-height-percent:0" o:ole="">
            <v:imagedata r:id="rId76" o:title=""/>
          </v:shape>
          <o:OLEObject Type="Embed" ProgID="Equation.DSMT4" ShapeID="_x0000_i1057" DrawAspect="Content" ObjectID="_1755458383" r:id="rId77"/>
        </w:object>
      </w:r>
    </w:p>
    <w:p w14:paraId="441BB0CA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Б) </w:t>
      </w:r>
      <w:r w:rsidR="00D72598" w:rsidRPr="00673D47">
        <w:rPr>
          <w:noProof/>
          <w:position w:val="-32"/>
          <w:sz w:val="24"/>
          <w:szCs w:val="24"/>
        </w:rPr>
        <w:object w:dxaOrig="820" w:dyaOrig="760" w14:anchorId="7B4AF13F">
          <v:shape id="_x0000_i1058" type="#_x0000_t75" alt="" style="width:41.55pt;height:38.55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755458384" r:id="rId79"/>
        </w:object>
      </w:r>
    </w:p>
    <w:p w14:paraId="755A0062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32"/>
          <w:sz w:val="24"/>
          <w:szCs w:val="24"/>
        </w:rPr>
        <w:object w:dxaOrig="820" w:dyaOrig="760" w14:anchorId="53A01193">
          <v:shape id="_x0000_i1059" type="#_x0000_t75" alt="" style="width:41.55pt;height:38.55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755458385" r:id="rId81"/>
        </w:object>
      </w:r>
    </w:p>
    <w:p w14:paraId="18CDA8FD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24D8AF47" w14:textId="6F0AB199" w:rsidR="00BB637A" w:rsidRPr="00673D47" w:rsidRDefault="002870B6" w:rsidP="00BB637A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21 </w:t>
      </w:r>
      <w:r w:rsidR="00110E5D" w:rsidRPr="00673D47">
        <w:rPr>
          <w:color w:val="000000"/>
        </w:rPr>
        <w:t xml:space="preserve">Функция </w:t>
      </w:r>
      <w:r w:rsidR="00D72598" w:rsidRPr="00673D47">
        <w:rPr>
          <w:noProof/>
          <w:color w:val="000000"/>
          <w:position w:val="-6"/>
        </w:rPr>
        <w:object w:dxaOrig="279" w:dyaOrig="360" w14:anchorId="63FD1FE6">
          <v:shape id="_x0000_i1060" type="#_x0000_t75" alt="" style="width:13.3pt;height:17.55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755458386" r:id="rId83"/>
        </w:object>
      </w:r>
      <w:r w:rsidR="004B6D6E" w:rsidRPr="00673D47">
        <w:rPr>
          <w:noProof/>
          <w:color w:val="000000"/>
        </w:rPr>
        <w:t xml:space="preserve"> при </w:t>
      </w:r>
      <w:r w:rsidR="00110E5D" w:rsidRPr="00673D47">
        <w:rPr>
          <w:color w:val="000000"/>
        </w:rPr>
        <w:t>разл</w:t>
      </w:r>
      <w:r w:rsidR="004B6D6E" w:rsidRPr="00673D47">
        <w:rPr>
          <w:color w:val="000000"/>
        </w:rPr>
        <w:t>ожении</w:t>
      </w:r>
      <w:r w:rsidR="00110E5D" w:rsidRPr="00673D47">
        <w:rPr>
          <w:color w:val="000000"/>
        </w:rPr>
        <w:t xml:space="preserve"> в ряд Тейлора имеет вид</w:t>
      </w:r>
      <w:r w:rsidR="00116152" w:rsidRPr="00116152">
        <w:rPr>
          <w:noProof/>
        </w:rPr>
        <w:t xml:space="preserve"> </w:t>
      </w:r>
    </w:p>
    <w:p w14:paraId="27C90791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634182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110E5D" w:rsidRPr="00673D47">
        <w:rPr>
          <w:noProof/>
          <w:color w:val="000000"/>
        </w:rPr>
        <w:drawing>
          <wp:inline distT="0" distB="0" distL="0" distR="0" wp14:anchorId="19E6B40A" wp14:editId="4295A8F1">
            <wp:extent cx="1557583" cy="371960"/>
            <wp:effectExtent l="0" t="0" r="508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611358" cy="38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0294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110E5D" w:rsidRPr="00673D47">
        <w:rPr>
          <w:b/>
          <w:bCs/>
          <w:noProof/>
          <w:color w:val="000000"/>
        </w:rPr>
        <w:drawing>
          <wp:inline distT="0" distB="0" distL="0" distR="0" wp14:anchorId="027F0011" wp14:editId="5D324FD6">
            <wp:extent cx="1445862" cy="417076"/>
            <wp:effectExtent l="0" t="0" r="2540" b="254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94230" cy="431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D363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110E5D" w:rsidRPr="00673D47">
        <w:rPr>
          <w:b/>
          <w:noProof/>
          <w:color w:val="000000"/>
        </w:rPr>
        <w:drawing>
          <wp:inline distT="0" distB="0" distL="0" distR="0" wp14:anchorId="6E2D9F68" wp14:editId="67494161">
            <wp:extent cx="1336566" cy="437740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61781" cy="445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64561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2809340" w14:textId="77777777" w:rsidR="00B63AF9" w:rsidRPr="00673D47" w:rsidRDefault="0079272C" w:rsidP="00B63AF9">
      <w:pPr>
        <w:pStyle w:val="a7"/>
        <w:numPr>
          <w:ilvl w:val="0"/>
          <w:numId w:val="9"/>
        </w:numPr>
        <w:tabs>
          <w:tab w:val="clear" w:pos="4677"/>
          <w:tab w:val="clear" w:pos="9355"/>
        </w:tabs>
        <w:ind w:left="0" w:firstLine="567"/>
        <w:jc w:val="both"/>
        <w:rPr>
          <w:color w:val="000000"/>
        </w:rPr>
      </w:pPr>
      <w:r w:rsidRPr="00673D47">
        <w:rPr>
          <w:bCs/>
          <w:color w:val="000000"/>
        </w:rPr>
        <w:lastRenderedPageBreak/>
        <w:t>Если ряд </w:t>
      </w:r>
      <w:r w:rsidRPr="00673D47">
        <w:rPr>
          <w:noProof/>
          <w:color w:val="000000"/>
          <w:position w:val="-20"/>
        </w:rPr>
        <w:drawing>
          <wp:inline distT="0" distB="0" distL="0" distR="0" wp14:anchorId="005E15F6" wp14:editId="347D2B2D">
            <wp:extent cx="457200" cy="368300"/>
            <wp:effectExtent l="0" t="0" r="0" b="0"/>
            <wp:docPr id="7" name="Рисунок 7" descr="https://studfile.net/html/7651/383/html_iDbIo7ztcL.emkP/img-_e1AX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.net/html/7651/383/html_iDbIo7ztcL.emkP/img-_e1AXG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 </w:t>
      </w:r>
      <w:r w:rsidR="00FC7439" w:rsidRPr="00673D47">
        <w:rPr>
          <w:bCs/>
          <w:color w:val="000000"/>
        </w:rPr>
        <w:t>,</w:t>
      </w:r>
      <w:r w:rsidRPr="00673D47">
        <w:rPr>
          <w:noProof/>
          <w:color w:val="000000"/>
          <w:position w:val="-12"/>
        </w:rPr>
        <w:drawing>
          <wp:inline distT="0" distB="0" distL="0" distR="0" wp14:anchorId="40EE28A7" wp14:editId="0B9A6597">
            <wp:extent cx="532130" cy="211455"/>
            <wp:effectExtent l="0" t="0" r="1270" b="0"/>
            <wp:docPr id="6" name="Рисунок 6" descr="https://studfile.net/html/7651/383/html_iDbIo7ztcL.emkP/img-UGmnY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.net/html/7651/383/html_iDbIo7ztcL.emkP/img-UGmnY8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 сходится, а </w:t>
      </w:r>
      <w:r w:rsidRPr="00673D47">
        <w:rPr>
          <w:noProof/>
          <w:color w:val="000000"/>
          <w:position w:val="-18"/>
        </w:rPr>
        <w:drawing>
          <wp:inline distT="0" distB="0" distL="0" distR="0" wp14:anchorId="3D37F9F1" wp14:editId="277C7336">
            <wp:extent cx="695960" cy="429895"/>
            <wp:effectExtent l="0" t="0" r="8890" b="8255"/>
            <wp:docPr id="5" name="Рисунок 5" descr="https://studfile.net/html/7651/383/html_iDbIo7ztcL.emkP/img-picNt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7651/383/html_iDbIo7ztcL.emkP/img-picNtk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, то ряд </w:t>
      </w:r>
      <w:r w:rsidRPr="00673D47">
        <w:rPr>
          <w:noProof/>
          <w:color w:val="000000"/>
          <w:position w:val="-16"/>
        </w:rPr>
        <w:drawing>
          <wp:inline distT="0" distB="0" distL="0" distR="0" wp14:anchorId="6C5C9E3B" wp14:editId="382F1F71">
            <wp:extent cx="457200" cy="368300"/>
            <wp:effectExtent l="0" t="0" r="0" b="0"/>
            <wp:docPr id="4" name="Рисунок 4" descr="https://studfile.net/html/7651/383/html_iDbIo7ztcL.emkP/img-EA0x8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7651/383/html_iDbIo7ztcL.emkP/img-EA0x8N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DBF36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FC7439" w:rsidRPr="00673D47">
        <w:rPr>
          <w:b/>
          <w:color w:val="000000"/>
        </w:rPr>
        <w:t>сходится</w:t>
      </w:r>
    </w:p>
    <w:p w14:paraId="63BD66F6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FC7439" w:rsidRPr="00673D47">
        <w:rPr>
          <w:color w:val="000000"/>
        </w:rPr>
        <w:t>расходится</w:t>
      </w:r>
    </w:p>
    <w:p w14:paraId="7423DE3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FC7439" w:rsidRPr="00673D47">
        <w:rPr>
          <w:color w:val="000000"/>
        </w:rPr>
        <w:t>сходится условно</w:t>
      </w:r>
    </w:p>
    <w:p w14:paraId="1F1168BC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79EBABF7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Сложные (3 уровень)</w:t>
      </w:r>
    </w:p>
    <w:p w14:paraId="6131215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4D99F5D" w14:textId="77777777" w:rsidR="0079272C" w:rsidRPr="00673D47" w:rsidRDefault="002870B6" w:rsidP="00F609C6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3 </w:t>
      </w:r>
      <w:r w:rsidR="00F609C6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ператорное уравнение дифференциального уравнения 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80" w14:anchorId="16FEEADF">
          <v:shape id="_x0000_i1061" type="#_x0000_t75" alt="" style="width:57.85pt;height:18.45pt;mso-width-percent:0;mso-height-percent:0;mso-width-percent:0;mso-height-percent:0" o:ole="">
            <v:imagedata r:id="rId91" o:title=""/>
          </v:shape>
          <o:OLEObject Type="Embed" ProgID="Equation.DSMT4" ShapeID="_x0000_i1061" DrawAspect="Content" ObjectID="_1755458387" r:id="rId92"/>
        </w:objec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60" w:dyaOrig="380" w14:anchorId="7DAE244B">
          <v:shape id="_x0000_i1062" type="#_x0000_t75" alt="" style="width:102.45pt;height:18.45pt;mso-width-percent:0;mso-height-percent:0;mso-width-percent:0;mso-height-percent:0" o:ole="">
            <v:imagedata r:id="rId93" o:title=""/>
          </v:shape>
          <o:OLEObject Type="Embed" ProgID="Equation.DSMT4" ShapeID="_x0000_i1062" DrawAspect="Content" ObjectID="_1755458388" r:id="rId94"/>
        </w:objec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1BC37D91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5B4E1CB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240" w:dyaOrig="760" w14:anchorId="452BF305">
          <v:shape id="_x0000_i1063" type="#_x0000_t75" alt="" style="width:112.7pt;height:38.55pt;mso-width-percent:0;mso-height-percent:0;mso-width-percent:0;mso-height-percent:0" o:ole="">
            <v:imagedata r:id="rId95" o:title=""/>
          </v:shape>
          <o:OLEObject Type="Embed" ProgID="Equation.DSMT4" ShapeID="_x0000_i1063" DrawAspect="Content" ObjectID="_1755458389" r:id="rId96"/>
        </w:object>
      </w:r>
    </w:p>
    <w:p w14:paraId="7746F279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160" w:dyaOrig="760" w14:anchorId="02CF7A21">
          <v:shape id="_x0000_i1064" type="#_x0000_t75" alt="" style="width:108.85pt;height:38.55pt;mso-width-percent:0;mso-height-percent:0;mso-width-percent:0;mso-height-percent:0" o:ole="">
            <v:imagedata r:id="rId97" o:title=""/>
          </v:shape>
          <o:OLEObject Type="Embed" ProgID="Equation.DSMT4" ShapeID="_x0000_i1064" DrawAspect="Content" ObjectID="_1755458390" r:id="rId98"/>
        </w:object>
      </w:r>
    </w:p>
    <w:p w14:paraId="77D101F7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600" w:dyaOrig="760" w14:anchorId="20ED76FE">
          <v:shape id="_x0000_i1065" type="#_x0000_t75" alt="" style="width:130.7pt;height:38.55pt;mso-width-percent:0;mso-height-percent:0;mso-width-percent:0;mso-height-percent:0" o:ole="">
            <v:imagedata r:id="rId99" o:title=""/>
          </v:shape>
          <o:OLEObject Type="Embed" ProgID="Equation.DSMT4" ShapeID="_x0000_i1065" DrawAspect="Content" ObjectID="_1755458391" r:id="rId100"/>
        </w:object>
      </w:r>
    </w:p>
    <w:p w14:paraId="2845643B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922FCE2" w14:textId="77777777" w:rsidR="00A32384" w:rsidRPr="00673D47" w:rsidRDefault="00A32384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E4C2E97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4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ля разложения функции </w:t>
      </w:r>
      <w:r w:rsidR="0082708B" w:rsidRPr="00673D47">
        <w:rPr>
          <w:rFonts w:ascii="Times New Roman" w:hAnsi="Times New Roman" w:cs="Times New Roman"/>
          <w:bCs/>
          <w:i/>
          <w:color w:val="000000"/>
          <w:sz w:val="24"/>
          <w:szCs w:val="24"/>
        </w:rPr>
        <w:t>f(x)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степенной ряд используются приемы</w:t>
      </w:r>
      <w:r w:rsidR="0082708B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</w:p>
    <w:p w14:paraId="6BA40B14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интегрирование степенных рядов</w:t>
      </w:r>
    </w:p>
    <w:p w14:paraId="0F49EF43" w14:textId="6D47816D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Б</w:t>
      </w:r>
      <w:r w:rsidR="00097A1F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82708B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дифференцирование степенных рядов</w:t>
      </w:r>
    </w:p>
    <w:p w14:paraId="226C8D85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сравнение с соответствующим числовым рядом</w:t>
      </w:r>
    </w:p>
    <w:p w14:paraId="397DF94A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0D15AC9" w14:textId="77777777" w:rsidR="00B63AF9" w:rsidRPr="00673D47" w:rsidRDefault="002870B6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5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Уравнение </w:t>
      </w:r>
      <w:r w:rsidR="00D72598" w:rsidRPr="00673D47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2420" w:dyaOrig="760" w14:anchorId="342BD00A">
          <v:shape id="_x0000_i1066" type="#_x0000_t75" alt="" style="width:119.55pt;height:37.3pt;mso-width-percent:0;mso-height-percent:0;mso-width-percent:0;mso-height-percent:0" o:ole="">
            <v:imagedata r:id="rId101" o:title=""/>
          </v:shape>
          <o:OLEObject Type="Embed" ProgID="Equation.DSMT4" ShapeID="_x0000_i1066" DrawAspect="Content" ObjectID="_1755458392" r:id="rId102"/>
        </w:objec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описывает процесс</w:t>
      </w:r>
    </w:p>
    <w:p w14:paraId="6A948EC2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>распространение тепла в стержне</w:t>
      </w:r>
    </w:p>
    <w:p w14:paraId="60359C17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>свободные колебани</w:t>
      </w:r>
      <w:r w:rsidR="006740A0" w:rsidRPr="00673D47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F5452" w:rsidRPr="00673D47">
        <w:rPr>
          <w:rFonts w:ascii="Times New Roman" w:hAnsi="Times New Roman" w:cs="Times New Roman"/>
          <w:color w:val="000000"/>
          <w:sz w:val="24"/>
          <w:szCs w:val="24"/>
        </w:rPr>
        <w:t>стержня</w:t>
      </w:r>
    </w:p>
    <w:p w14:paraId="03B2029D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="00BB637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вынужденные колебание стержня</w:t>
      </w:r>
    </w:p>
    <w:p w14:paraId="5F1AF5DC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856D4F0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Задания на установ</w:t>
      </w:r>
      <w:r w:rsidR="006E332D" w:rsidRPr="00673D47">
        <w:rPr>
          <w:b/>
          <w:color w:val="000000"/>
        </w:rPr>
        <w:t>ление соответствия</w:t>
      </w:r>
    </w:p>
    <w:p w14:paraId="2633B0C3" w14:textId="77777777" w:rsidR="006E332D" w:rsidRPr="00673D47" w:rsidRDefault="006E332D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2810FDC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i/>
          <w:color w:val="000000"/>
        </w:rPr>
      </w:pPr>
      <w:r w:rsidRPr="00673D47">
        <w:rPr>
          <w:i/>
          <w:color w:val="000000"/>
        </w:rPr>
        <w:t>Установите соответствие между левым и правым столбцами.</w:t>
      </w:r>
    </w:p>
    <w:p w14:paraId="2EE5C74A" w14:textId="2D361422" w:rsidR="003B5191" w:rsidRPr="00673D47" w:rsidRDefault="00B63AF9" w:rsidP="00212D4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Простые (1 уровень)</w:t>
      </w:r>
    </w:p>
    <w:p w14:paraId="401B3A99" w14:textId="77777777" w:rsidR="00735713" w:rsidRPr="00673D47" w:rsidRDefault="00212D48" w:rsidP="00735713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2</w:t>
      </w:r>
      <w:r w:rsidR="003B5191" w:rsidRPr="00673D47">
        <w:rPr>
          <w:rFonts w:ascii="Times New Roman" w:hAnsi="Times New Roman" w:cs="Times New Roman"/>
          <w:sz w:val="24"/>
          <w:szCs w:val="24"/>
        </w:rPr>
        <w:t>6</w:t>
      </w:r>
      <w:r w:rsidRPr="00673D4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FA3DBD1" w14:textId="77777777" w:rsidR="00212D48" w:rsidRPr="00673D47" w:rsidRDefault="00212D48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Установ</w:t>
      </w:r>
      <w:r w:rsidR="003B5191" w:rsidRPr="00673D47">
        <w:rPr>
          <w:rFonts w:ascii="Times New Roman" w:hAnsi="Times New Roman" w:cs="Times New Roman"/>
          <w:sz w:val="24"/>
          <w:szCs w:val="24"/>
        </w:rPr>
        <w:t>ите</w:t>
      </w:r>
      <w:r w:rsidRPr="00673D47">
        <w:rPr>
          <w:rFonts w:ascii="Times New Roman" w:hAnsi="Times New Roman" w:cs="Times New Roman"/>
          <w:sz w:val="24"/>
          <w:szCs w:val="24"/>
        </w:rPr>
        <w:t xml:space="preserve"> соответствия </w:t>
      </w:r>
      <w:r w:rsidR="003B5191" w:rsidRPr="00673D47">
        <w:rPr>
          <w:rFonts w:ascii="Times New Roman" w:hAnsi="Times New Roman" w:cs="Times New Roman"/>
          <w:sz w:val="24"/>
          <w:szCs w:val="24"/>
        </w:rPr>
        <w:t xml:space="preserve">между типом </w:t>
      </w:r>
      <w:r w:rsidR="00BB2878" w:rsidRPr="00673D47">
        <w:rPr>
          <w:rFonts w:ascii="Times New Roman" w:hAnsi="Times New Roman" w:cs="Times New Roman"/>
          <w:sz w:val="24"/>
          <w:szCs w:val="24"/>
        </w:rPr>
        <w:t xml:space="preserve">уравнений </w:t>
      </w:r>
      <w:r w:rsidR="000467F0" w:rsidRPr="00673D47">
        <w:rPr>
          <w:rFonts w:ascii="Times New Roman" w:hAnsi="Times New Roman" w:cs="Times New Roman"/>
          <w:sz w:val="24"/>
          <w:szCs w:val="24"/>
        </w:rPr>
        <w:t>и формулами</w:t>
      </w:r>
    </w:p>
    <w:p w14:paraId="7C34D1C4" w14:textId="77777777" w:rsidR="00735713" w:rsidRPr="00673D47" w:rsidRDefault="00735713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А, 2-Б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212D48" w:rsidRPr="00673D47" w14:paraId="65BDE354" w14:textId="77777777" w:rsidTr="00212D48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603B53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3D0A104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212D48" w:rsidRPr="00673D47" w14:paraId="7B89479F" w14:textId="77777777" w:rsidTr="00212D48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0C6F54B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BD07AD" w14:textId="083FAE42" w:rsidR="00212D48" w:rsidRPr="00673D47" w:rsidRDefault="00F43242" w:rsidP="000467F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3DED695" wp14:editId="66DAC3CE">
                  <wp:extent cx="830950" cy="443711"/>
                  <wp:effectExtent l="0" t="0" r="762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5718" cy="446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DC51FD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8421E17" w14:textId="166DAAD7" w:rsidR="00212D48" w:rsidRPr="00673D47" w:rsidRDefault="00F43242" w:rsidP="00DA761A">
            <w:pPr>
              <w:spacing w:before="2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авнение Лапласа</w:t>
            </w:r>
          </w:p>
        </w:tc>
      </w:tr>
      <w:tr w:rsidR="00212D48" w:rsidRPr="00673D47" w14:paraId="2E76E48A" w14:textId="77777777" w:rsidTr="00212D48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C8D94D9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942CDD" w14:textId="086F5DAC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280" w:dyaOrig="760" w14:anchorId="7040FE79">
                <v:shape id="_x0000_i1067" type="#_x0000_t75" alt="" style="width:63.45pt;height:37.3pt;mso-width-percent:0;mso-height-percent:0;mso-width-percent:0;mso-height-percent:0" o:ole="">
                  <v:imagedata r:id="rId104" o:title=""/>
                </v:shape>
                <o:OLEObject Type="Embed" ProgID="Equation.DSMT4" ShapeID="_x0000_i1067" DrawAspect="Content" ObjectID="_1755458393" r:id="rId105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89E091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79030E" w14:textId="58B69A0E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дномерное уравнение теплопроводности</w:t>
            </w:r>
          </w:p>
        </w:tc>
      </w:tr>
      <w:tr w:rsidR="00212D48" w:rsidRPr="00673D47" w14:paraId="199BC71B" w14:textId="77777777" w:rsidTr="00212D48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2A3B4E" w14:textId="208FBF6E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31E984" w14:textId="2B275FB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D8400D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51DF70E" w14:textId="700FD9E7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дномерное волновое уравнение</w:t>
            </w:r>
          </w:p>
        </w:tc>
      </w:tr>
    </w:tbl>
    <w:p w14:paraId="08320365" w14:textId="77777777" w:rsidR="00212D48" w:rsidRPr="00673D47" w:rsidRDefault="00212D48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933DE2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5DEC1BC" w14:textId="77777777" w:rsidR="0056695B" w:rsidRPr="00673D47" w:rsidRDefault="00B63AF9" w:rsidP="0056695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 xml:space="preserve">27 </w:t>
      </w:r>
      <w:r w:rsidR="0056695B"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рядом Фурье (четной, нечетной функции) и формулами</w:t>
      </w:r>
    </w:p>
    <w:p w14:paraId="1DBAFFEC" w14:textId="77777777" w:rsidR="00CD779F" w:rsidRPr="00673D47" w:rsidRDefault="00CD779F" w:rsidP="00CD779F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D33AF1" w:rsidRPr="00673D47">
        <w:rPr>
          <w:rFonts w:ascii="Times New Roman" w:hAnsi="Times New Roman" w:cs="Times New Roman"/>
          <w:b/>
          <w:sz w:val="24"/>
          <w:szCs w:val="24"/>
        </w:rPr>
        <w:t>А</w:t>
      </w:r>
      <w:r w:rsidRPr="00673D47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29F8C42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26"/>
        <w:gridCol w:w="1053"/>
        <w:gridCol w:w="5316"/>
      </w:tblGrid>
      <w:tr w:rsidR="00E6368A" w:rsidRPr="00673D47" w14:paraId="43D3ABD8" w14:textId="77777777" w:rsidTr="00C22EBB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78A91BE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0603FC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</w:tr>
      <w:tr w:rsidR="00E6368A" w:rsidRPr="00673D47" w14:paraId="2192DD53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745A62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CBC1E11" w14:textId="77777777" w:rsidR="00E6368A" w:rsidRPr="00673D47" w:rsidRDefault="00E6368A" w:rsidP="00BB2878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7DA626B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FE8075" w14:textId="77777777" w:rsidR="00E6368A" w:rsidRPr="00673D47" w:rsidRDefault="00E6368A" w:rsidP="008935B8">
            <w:pPr>
              <w:pStyle w:val="a7"/>
              <w:tabs>
                <w:tab w:val="left" w:pos="708"/>
              </w:tabs>
              <w:spacing w:before="240"/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  <w:color w:val="000000"/>
              </w:rPr>
              <w:drawing>
                <wp:inline distT="0" distB="0" distL="0" distR="0" wp14:anchorId="5E975E89" wp14:editId="70128B6D">
                  <wp:extent cx="1625658" cy="443362"/>
                  <wp:effectExtent l="0" t="0" r="0" b="0"/>
                  <wp:docPr id="25" name="Рисунок 25" descr="https://studfile.net/html/2706/533/html_TNsDbaDwMn.bMOp/img-DZNMM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s://studfile.net/html/2706/533/html_TNsDbaDwMn.bMOp/img-DZNMM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479" cy="4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68A" w:rsidRPr="00673D47" w14:paraId="4C5C587E" w14:textId="77777777" w:rsidTr="00C22EBB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41844F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E7D854B" w14:textId="77777777" w:rsidR="00E6368A" w:rsidRPr="00673D47" w:rsidRDefault="00E6368A" w:rsidP="00BB2878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не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6F69BD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3822D2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  <w:p w14:paraId="0D9C9DBF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127BD6C0" wp14:editId="33EA4ADC">
                  <wp:extent cx="1320647" cy="457351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344" cy="46555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68A" w:rsidRPr="00673D47" w14:paraId="359269C2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BBA4C8" w14:textId="77777777" w:rsidR="00E6368A" w:rsidRPr="00673D47" w:rsidRDefault="00D33AF1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3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2AD3950" w14:textId="77777777" w:rsidR="00E6368A" w:rsidRPr="00673D47" w:rsidRDefault="00D33AF1" w:rsidP="00D33AF1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функции общего вида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A7C95CA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8B5D99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</w:tr>
    </w:tbl>
    <w:p w14:paraId="4CF013A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12E3E17" w14:textId="75F4F719" w:rsidR="00B63AF9" w:rsidRPr="00673D47" w:rsidRDefault="009D53B0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-сложные</w:t>
      </w:r>
      <w:r w:rsidR="00B63AF9" w:rsidRPr="00673D47">
        <w:rPr>
          <w:b/>
          <w:color w:val="000000"/>
        </w:rPr>
        <w:t xml:space="preserve"> (2 уровень)</w:t>
      </w:r>
    </w:p>
    <w:p w14:paraId="5610C51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C659077" w14:textId="77777777" w:rsidR="00B63AF9" w:rsidRPr="00673D47" w:rsidRDefault="00B63AF9" w:rsidP="00B63AF9">
      <w:pPr>
        <w:pStyle w:val="a7"/>
        <w:tabs>
          <w:tab w:val="left" w:pos="708"/>
          <w:tab w:val="left" w:pos="993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C9CAE2E" w14:textId="577E3367" w:rsidR="00B63AF9" w:rsidRPr="00673D47" w:rsidRDefault="00B63AF9" w:rsidP="00F840E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28 </w:t>
      </w:r>
    </w:p>
    <w:p w14:paraId="02858BE8" w14:textId="77777777" w:rsidR="00F840E7" w:rsidRPr="00673D47" w:rsidRDefault="00F840E7" w:rsidP="00F840E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5854F4A8" w14:textId="77777777" w:rsidR="00F840E7" w:rsidRPr="00673D47" w:rsidRDefault="00F840E7" w:rsidP="00F840E7">
      <w:pPr>
        <w:pStyle w:val="a3"/>
        <w:spacing w:line="240" w:lineRule="auto"/>
        <w:ind w:left="927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А, 2-В</w:t>
      </w:r>
    </w:p>
    <w:p w14:paraId="4E3AC5C5" w14:textId="77777777" w:rsidR="00F840E7" w:rsidRPr="00673D47" w:rsidRDefault="00F840E7" w:rsidP="00F840E7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F840E7" w:rsidRPr="00673D47" w:rsidSect="00F840E7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F840E7" w:rsidRPr="00673D47" w14:paraId="5B133F2E" w14:textId="77777777" w:rsidTr="003D3EA7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C2074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9D5003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F840E7" w:rsidRPr="00673D47" w14:paraId="37B6037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C6BBB7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040326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400" w:dyaOrig="760" w14:anchorId="3BDC2BF7">
                <v:shape id="_x0000_i1068" type="#_x0000_t75" alt="" style="width:69pt;height:37.3pt;mso-width-percent:0;mso-height-percent:0;mso-width-percent:0;mso-height-percent:0" o:ole="">
                  <v:imagedata r:id="rId108" o:title=""/>
                </v:shape>
                <o:OLEObject Type="Embed" ProgID="Equation.DSMT4" ShapeID="_x0000_i1068" DrawAspect="Content" ObjectID="_1755458394" r:id="rId109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0F99BC0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2D8F18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авнение теплопроводности для однородного стержня</w:t>
            </w:r>
          </w:p>
        </w:tc>
      </w:tr>
      <w:tr w:rsidR="00F840E7" w:rsidRPr="00673D47" w14:paraId="2DCC8494" w14:textId="77777777" w:rsidTr="003D3EA7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CB07E2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E51474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2560" w:dyaOrig="760" w14:anchorId="088F74EE">
                <v:shape id="_x0000_i1069" type="#_x0000_t75" alt="" style="width:127.3pt;height:37.3pt;mso-width-percent:0;mso-height-percent:0;mso-width-percent:0;mso-height-percent:0" o:ole="">
                  <v:imagedata r:id="rId110" o:title=""/>
                </v:shape>
                <o:OLEObject Type="Embed" ProgID="Equation.DSMT4" ShapeID="_x0000_i1069" DrawAspect="Content" ObjectID="_1755458395" r:id="rId111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44EA85D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89DEC4D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свободные колебания струны</w:t>
            </w:r>
          </w:p>
          <w:p w14:paraId="1D7F0AC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40E7" w:rsidRPr="00673D47" w14:paraId="045F383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06DBEA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2F51B0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65D90D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E89B7D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ужденные колебание стержня</w:t>
            </w:r>
          </w:p>
        </w:tc>
      </w:tr>
    </w:tbl>
    <w:p w14:paraId="53FD0A05" w14:textId="77777777" w:rsidR="00F840E7" w:rsidRPr="00673D47" w:rsidRDefault="00F840E7" w:rsidP="00F840E7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1D2EABC" w14:textId="77777777" w:rsidR="00A32384" w:rsidRPr="00673D47" w:rsidRDefault="00A32384" w:rsidP="00A32384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32384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738407D5" w14:textId="77777777" w:rsidR="00A32384" w:rsidRPr="00673D47" w:rsidRDefault="00A323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A32384" w:rsidRPr="00673D47" w:rsidSect="00A32384">
          <w:type w:val="continuous"/>
          <w:pgSz w:w="11906" w:h="16838"/>
          <w:pgMar w:top="1134" w:right="850" w:bottom="993" w:left="2268" w:header="708" w:footer="708" w:gutter="0"/>
          <w:cols w:num="2" w:space="708" w:equalWidth="0">
            <w:col w:w="5622" w:space="708"/>
            <w:col w:w="2457"/>
          </w:cols>
          <w:docGrid w:linePitch="360"/>
        </w:sectPr>
      </w:pPr>
    </w:p>
    <w:p w14:paraId="2B2D78E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A841FF2" w14:textId="77777777" w:rsidR="00B63AF9" w:rsidRPr="00673D47" w:rsidRDefault="00B63AF9" w:rsidP="00D33AF1">
      <w:pPr>
        <w:pStyle w:val="a7"/>
        <w:tabs>
          <w:tab w:val="left" w:pos="708"/>
        </w:tabs>
        <w:ind w:firstLine="567"/>
        <w:jc w:val="both"/>
      </w:pPr>
      <w:r w:rsidRPr="00673D47">
        <w:rPr>
          <w:color w:val="000000"/>
        </w:rPr>
        <w:t xml:space="preserve">29 </w:t>
      </w:r>
      <w:r w:rsidR="00D33AF1" w:rsidRPr="00673D47">
        <w:t>Установите соответствия между оригиналом и изображением</w:t>
      </w:r>
    </w:p>
    <w:p w14:paraId="09CA3B38" w14:textId="77777777" w:rsidR="00771D59" w:rsidRPr="00673D47" w:rsidRDefault="00771D59" w:rsidP="00771D59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p w14:paraId="2E4E7E9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9"/>
        <w:gridCol w:w="1053"/>
        <w:gridCol w:w="5223"/>
      </w:tblGrid>
      <w:tr w:rsidR="00650D2C" w:rsidRPr="00673D47" w14:paraId="23557766" w14:textId="77777777" w:rsidTr="00C22EBB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5AC631" w14:textId="77777777" w:rsidR="00650D2C" w:rsidRPr="00673D47" w:rsidRDefault="00771D59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71F1C8" w14:textId="77777777" w:rsidR="00650D2C" w:rsidRPr="00673D47" w:rsidRDefault="00D33AF1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650D2C" w:rsidRPr="00673D47" w14:paraId="3187AF79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D253B5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E1FD74" w14:textId="0F1AF3F5" w:rsidR="00650D2C" w:rsidRPr="00673D47" w:rsidRDefault="006C2602" w:rsidP="00771D59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  <w:position w:val="-32"/>
              </w:rPr>
              <w:object w:dxaOrig="980" w:dyaOrig="760" w14:anchorId="3CCBCDAD">
                <v:shape id="_x0000_i1070" type="#_x0000_t75" alt="" style="width:49.3pt;height:38.55pt" o:ole="">
                  <v:imagedata r:id="rId112" o:title=""/>
                </v:shape>
                <o:OLEObject Type="Embed" ProgID="Equation.DSMT4" ShapeID="_x0000_i1070" DrawAspect="Content" ObjectID="_1755458396" r:id="rId113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BC5158B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2D85D7F" w14:textId="01B50D95" w:rsidR="00650D2C" w:rsidRPr="00673D47" w:rsidRDefault="00650D2C" w:rsidP="006C2602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6C2602" w:rsidRPr="00673D47">
              <w:t>Функция</w:t>
            </w:r>
            <w:r w:rsidR="006C2602" w:rsidRPr="006C2602">
              <w:t xml:space="preserve"> </w:t>
            </w:r>
            <w:r w:rsidR="006C2602" w:rsidRPr="006C2602">
              <w:rPr>
                <w:i/>
              </w:rPr>
              <w:t xml:space="preserve"> </w:t>
            </w:r>
            <w:r w:rsidR="006C2602">
              <w:rPr>
                <w:i/>
                <w:lang w:val="en-US"/>
              </w:rPr>
              <w:t>f</w:t>
            </w:r>
            <w:r w:rsidR="006C2602" w:rsidRPr="006C2602">
              <w:rPr>
                <w:i/>
              </w:rPr>
              <w:t>(</w:t>
            </w:r>
            <w:r w:rsidR="006C2602">
              <w:rPr>
                <w:i/>
                <w:lang w:val="en-US"/>
              </w:rPr>
              <w:t>t</w:t>
            </w:r>
            <w:r w:rsidR="006C2602" w:rsidRPr="006C2602">
              <w:rPr>
                <w:i/>
              </w:rPr>
              <w:t>)=</w:t>
            </w:r>
            <w:r w:rsidR="006C2602">
              <w:rPr>
                <w:i/>
                <w:lang w:val="en-US"/>
              </w:rPr>
              <w:t>sin</w:t>
            </w:r>
            <w:r w:rsidR="006C2602" w:rsidRPr="006C2602">
              <w:rPr>
                <w:i/>
              </w:rPr>
              <w:t>2</w:t>
            </w:r>
            <w:r w:rsidR="006C2602">
              <w:rPr>
                <w:i/>
                <w:lang w:val="en-US"/>
              </w:rPr>
              <w:t>t</w:t>
            </w:r>
          </w:p>
        </w:tc>
      </w:tr>
      <w:tr w:rsidR="00650D2C" w:rsidRPr="00673D47" w14:paraId="016884D7" w14:textId="77777777" w:rsidTr="00C22EBB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D6382BC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9B2E9B" w14:textId="585CF879" w:rsidR="00650D2C" w:rsidRPr="00673D47" w:rsidRDefault="006C2602" w:rsidP="00086D52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b/>
                <w:noProof/>
                <w:position w:val="-32"/>
              </w:rPr>
              <w:object w:dxaOrig="840" w:dyaOrig="760" w14:anchorId="4A71E1E0">
                <v:shape id="_x0000_i1071" type="#_x0000_t75" alt="" style="width:42pt;height:38.55pt" o:ole="">
                  <v:imagedata r:id="rId114" o:title=""/>
                </v:shape>
                <o:OLEObject Type="Embed" ProgID="Equation.DSMT4" ShapeID="_x0000_i1071" DrawAspect="Content" ObjectID="_1755458397" r:id="rId115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557AEA6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FD3F4F0" w14:textId="564FBAA7" w:rsidR="00650D2C" w:rsidRPr="00673D47" w:rsidRDefault="006C2602" w:rsidP="00771D59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(t)=cos5t</w:t>
            </w:r>
          </w:p>
        </w:tc>
      </w:tr>
      <w:tr w:rsidR="00650D2C" w:rsidRPr="00673D47" w14:paraId="0B8832A3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BCE414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86A10A" w14:textId="1B34343D" w:rsidR="00650D2C" w:rsidRPr="00673D47" w:rsidRDefault="00650D2C" w:rsidP="006C2602">
            <w:pPr>
              <w:pStyle w:val="a7"/>
              <w:tabs>
                <w:tab w:val="left" w:pos="708"/>
              </w:tabs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DCF6CD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F509DD" w14:textId="3CC4BF75" w:rsidR="00650D2C" w:rsidRPr="00673D47" w:rsidRDefault="006C2602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 xml:space="preserve"> f(t)=tsin7t</w:t>
            </w:r>
          </w:p>
        </w:tc>
      </w:tr>
    </w:tbl>
    <w:p w14:paraId="030B5868" w14:textId="77777777" w:rsidR="00B63AF9" w:rsidRPr="00673D47" w:rsidRDefault="00B63AF9" w:rsidP="00B63AF9">
      <w:pPr>
        <w:pStyle w:val="a7"/>
        <w:numPr>
          <w:ilvl w:val="0"/>
          <w:numId w:val="6"/>
        </w:numPr>
        <w:tabs>
          <w:tab w:val="left" w:pos="708"/>
        </w:tabs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54B424E" w14:textId="77777777" w:rsidR="00C22EBB" w:rsidRPr="00673D47" w:rsidRDefault="00B63AF9" w:rsidP="00C22EBB">
      <w:pPr>
        <w:pStyle w:val="3"/>
        <w:spacing w:after="0"/>
        <w:ind w:left="0" w:firstLine="567"/>
        <w:jc w:val="both"/>
        <w:rPr>
          <w:sz w:val="24"/>
          <w:szCs w:val="24"/>
        </w:rPr>
      </w:pPr>
      <w:r w:rsidRPr="00673D47">
        <w:rPr>
          <w:color w:val="000000"/>
          <w:sz w:val="24"/>
          <w:szCs w:val="24"/>
        </w:rPr>
        <w:lastRenderedPageBreak/>
        <w:t>30</w:t>
      </w:r>
      <w:r w:rsidRPr="00673D47">
        <w:rPr>
          <w:color w:val="000000"/>
          <w:sz w:val="24"/>
          <w:szCs w:val="24"/>
        </w:rPr>
        <w:tab/>
      </w:r>
      <w:r w:rsidR="00C22EBB" w:rsidRPr="00673D47">
        <w:rPr>
          <w:sz w:val="24"/>
          <w:szCs w:val="24"/>
        </w:rPr>
        <w:t>Установите соответствия между функцией и разлож</w:t>
      </w:r>
      <w:r w:rsidR="00C7522A" w:rsidRPr="00673D47">
        <w:rPr>
          <w:sz w:val="24"/>
          <w:szCs w:val="24"/>
        </w:rPr>
        <w:t>ением ее</w:t>
      </w:r>
      <w:r w:rsidR="00C22EBB" w:rsidRPr="00673D47">
        <w:rPr>
          <w:sz w:val="24"/>
          <w:szCs w:val="24"/>
        </w:rPr>
        <w:t xml:space="preserve"> на прост</w:t>
      </w:r>
      <w:r w:rsidR="00C7522A" w:rsidRPr="00673D47">
        <w:rPr>
          <w:sz w:val="24"/>
          <w:szCs w:val="24"/>
        </w:rPr>
        <w:t>ые</w:t>
      </w:r>
      <w:r w:rsidR="00C22EBB" w:rsidRPr="00673D47">
        <w:rPr>
          <w:sz w:val="24"/>
          <w:szCs w:val="24"/>
        </w:rPr>
        <w:t xml:space="preserve"> множители </w:t>
      </w:r>
    </w:p>
    <w:p w14:paraId="133B90D8" w14:textId="77777777" w:rsidR="00C22EBB" w:rsidRPr="00673D47" w:rsidRDefault="00C22EBB" w:rsidP="00C22EBB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7"/>
        <w:gridCol w:w="1053"/>
        <w:gridCol w:w="5295"/>
      </w:tblGrid>
      <w:tr w:rsidR="00C22EBB" w:rsidRPr="00673D47" w14:paraId="2E82E742" w14:textId="77777777" w:rsidTr="00C423F3">
        <w:trPr>
          <w:trHeight w:val="319"/>
        </w:trPr>
        <w:tc>
          <w:tcPr>
            <w:tcW w:w="364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F30652A" w14:textId="77777777" w:rsidR="00C22EBB" w:rsidRPr="00673D47" w:rsidRDefault="00736E7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Функция</w:t>
            </w:r>
          </w:p>
        </w:tc>
        <w:tc>
          <w:tcPr>
            <w:tcW w:w="634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EA5ED07" w14:textId="77777777" w:rsidR="00C22EBB" w:rsidRPr="00673D47" w:rsidRDefault="00736E7C" w:rsidP="00736E7C">
            <w:pPr>
              <w:pStyle w:val="3"/>
              <w:spacing w:after="0"/>
              <w:ind w:left="0" w:firstLine="567"/>
              <w:jc w:val="both"/>
              <w:rPr>
                <w:sz w:val="24"/>
                <w:szCs w:val="24"/>
              </w:rPr>
            </w:pPr>
            <w:r w:rsidRPr="00673D47">
              <w:rPr>
                <w:sz w:val="24"/>
                <w:szCs w:val="24"/>
              </w:rPr>
              <w:t xml:space="preserve">простые множители </w:t>
            </w:r>
          </w:p>
        </w:tc>
      </w:tr>
      <w:tr w:rsidR="00C22EBB" w:rsidRPr="00673D47" w14:paraId="74709CBF" w14:textId="77777777" w:rsidTr="00C423F3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EE8DEA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C73A06" w14:textId="52601F7F" w:rsidR="00C22EBB" w:rsidRPr="00673D47" w:rsidRDefault="00DC12B7" w:rsidP="005A4FCF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noProof/>
                <w:position w:val="-18"/>
              </w:rPr>
              <w:object w:dxaOrig="2299" w:dyaOrig="499" w14:anchorId="69AB203F">
                <v:shape id="_x0000_i1072" type="#_x0000_t75" alt="" style="width:114.85pt;height:24.85pt;mso-width-percent:0;mso-height-percent:0;mso-width-percent:0;mso-height-percent:0" o:ole="">
                  <v:imagedata r:id="rId116" o:title=""/>
                </v:shape>
                <o:OLEObject Type="Embed" ProgID="Equation.DSMT4" ShapeID="_x0000_i1072" DrawAspect="Content" ObjectID="_1755458398" r:id="rId117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609E74D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E6CCDD" w14:textId="77777777" w:rsidR="006C2602" w:rsidRDefault="00C22EBB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</w:p>
          <w:p w14:paraId="44FB36C2" w14:textId="76952129" w:rsidR="00C22EBB" w:rsidRPr="00673D47" w:rsidRDefault="00DC12B7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</w:rPr>
              <w:t xml:space="preserve">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</w:rPr>
              <w:t>3</w:t>
            </w:r>
            <w:r w:rsidRPr="00673D47">
              <w:rPr>
                <w:i/>
              </w:rPr>
              <w:t>-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</w:rPr>
              <w:t>2</w:t>
            </w:r>
            <w:r w:rsidRPr="00673D47">
              <w:rPr>
                <w:i/>
              </w:rPr>
              <w:t xml:space="preserve"> -12</w:t>
            </w:r>
            <w:r w:rsidRPr="00673D47">
              <w:rPr>
                <w:i/>
                <w:lang w:val="en-US"/>
              </w:rPr>
              <w:t>t</w:t>
            </w:r>
          </w:p>
        </w:tc>
      </w:tr>
      <w:tr w:rsidR="00C22EBB" w:rsidRPr="00673D47" w14:paraId="7571C8FA" w14:textId="77777777" w:rsidTr="00C423F3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3A3749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67B494" w14:textId="18C3AFC4" w:rsidR="00C22EBB" w:rsidRPr="00673D47" w:rsidRDefault="00DC12B7" w:rsidP="00C22EBB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b/>
                <w:noProof/>
                <w:position w:val="-14"/>
              </w:rPr>
              <w:object w:dxaOrig="1900" w:dyaOrig="420" w14:anchorId="52260CBE">
                <v:shape id="_x0000_i1073" type="#_x0000_t75" alt="" style="width:95.15pt;height:21.45pt;mso-width-percent:0;mso-height-percent:0;mso-width-percent:0;mso-height-percent:0" o:ole="">
                  <v:imagedata r:id="rId118" o:title=""/>
                </v:shape>
                <o:OLEObject Type="Embed" ProgID="Equation.DSMT4" ShapeID="_x0000_i1073" DrawAspect="Content" ObjectID="_1755458399" r:id="rId119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874911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957CEE" w14:textId="77777777" w:rsidR="006C2602" w:rsidRDefault="006C2602" w:rsidP="00C22EBB">
            <w:pPr>
              <w:pStyle w:val="a7"/>
              <w:tabs>
                <w:tab w:val="left" w:pos="708"/>
              </w:tabs>
              <w:jc w:val="both"/>
              <w:rPr>
                <w:noProof/>
              </w:rPr>
            </w:pPr>
          </w:p>
          <w:p w14:paraId="610AC699" w14:textId="4CA527AC" w:rsidR="00C22EBB" w:rsidRPr="00673D47" w:rsidRDefault="00DC12B7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  <w:lang w:val="en-US"/>
              </w:rPr>
              <w:t>3</w:t>
            </w:r>
            <w:r w:rsidRPr="00673D47">
              <w:rPr>
                <w:i/>
                <w:lang w:val="en-US"/>
              </w:rPr>
              <w:t>-8</w:t>
            </w:r>
          </w:p>
        </w:tc>
      </w:tr>
      <w:tr w:rsidR="00C22EBB" w:rsidRPr="00673D47" w14:paraId="1AA72807" w14:textId="77777777" w:rsidTr="00C423F3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9380B9E" w14:textId="204743C5" w:rsidR="00C22EBB" w:rsidRPr="00DC12B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227C58" w14:textId="5CDC801A" w:rsidR="00C22EBB" w:rsidRPr="00673D47" w:rsidRDefault="00C22EBB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40934E7" w14:textId="33E8F242" w:rsidR="00C22EBB" w:rsidRPr="00DC12B7" w:rsidRDefault="00DC12B7" w:rsidP="00DC12B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2D3C570" w14:textId="122B401D" w:rsidR="006C2602" w:rsidRDefault="00DC12B7" w:rsidP="00C22EBB">
            <w:pPr>
              <w:pStyle w:val="a7"/>
              <w:tabs>
                <w:tab w:val="left" w:pos="708"/>
              </w:tabs>
              <w:jc w:val="both"/>
              <w:rPr>
                <w:noProof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  <w:lang w:val="en-US"/>
              </w:rPr>
              <w:t>3</w:t>
            </w:r>
            <w:r>
              <w:rPr>
                <w:i/>
                <w:lang w:val="en-US"/>
              </w:rPr>
              <w:t>+</w:t>
            </w:r>
            <w:r w:rsidRPr="00673D47">
              <w:rPr>
                <w:i/>
                <w:lang w:val="en-US"/>
              </w:rPr>
              <w:t>8</w:t>
            </w:r>
          </w:p>
          <w:p w14:paraId="003F6234" w14:textId="2DEF6892" w:rsidR="00C22EBB" w:rsidRPr="00673D47" w:rsidRDefault="00C22EBB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</w:tr>
    </w:tbl>
    <w:p w14:paraId="19B764CC" w14:textId="77777777" w:rsidR="00C22EBB" w:rsidRPr="00673D47" w:rsidRDefault="00C22EBB" w:rsidP="00C22EBB">
      <w:pPr>
        <w:pStyle w:val="a7"/>
        <w:numPr>
          <w:ilvl w:val="0"/>
          <w:numId w:val="6"/>
        </w:numPr>
        <w:tabs>
          <w:tab w:val="left" w:pos="708"/>
        </w:tabs>
        <w:jc w:val="both"/>
        <w:rPr>
          <w:color w:val="000000"/>
        </w:rPr>
        <w:sectPr w:rsidR="00C22EBB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2BA29632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768CF05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14:paraId="2ADAAA1D" w14:textId="77777777" w:rsidR="00471C0F" w:rsidRPr="00673D47" w:rsidRDefault="00B63AF9" w:rsidP="00AF6333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lastRenderedPageBreak/>
        <w:t xml:space="preserve">31 </w:t>
      </w:r>
      <w:r w:rsidR="00471C0F" w:rsidRPr="00673D47">
        <w:t xml:space="preserve">Установите соответствия между </w:t>
      </w:r>
      <w:r w:rsidR="00AF6333" w:rsidRPr="00673D47">
        <w:t>оригиналом и изображением</w:t>
      </w:r>
    </w:p>
    <w:p w14:paraId="21BCF653" w14:textId="77777777" w:rsidR="00471C0F" w:rsidRPr="00673D47" w:rsidRDefault="00471C0F" w:rsidP="00471C0F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AF6333" w:rsidRPr="00673D4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901AC" w:rsidRPr="00673D47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6942952F" w14:textId="77777777" w:rsidR="00471C0F" w:rsidRPr="00673D47" w:rsidRDefault="00471C0F" w:rsidP="00471C0F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4"/>
        <w:gridCol w:w="1053"/>
        <w:gridCol w:w="5228"/>
      </w:tblGrid>
      <w:tr w:rsidR="00471C0F" w:rsidRPr="00673D47" w14:paraId="1A4050AB" w14:textId="77777777" w:rsidTr="00E61BA5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A620D68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EA926BF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471C0F" w:rsidRPr="00673D47" w14:paraId="24F32BA8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637D73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3D069A2" w14:textId="0F10672F" w:rsidR="00471C0F" w:rsidRPr="00673D47" w:rsidRDefault="00DC12B7" w:rsidP="00AF6333">
            <w:pPr>
              <w:pStyle w:val="a7"/>
              <w:tabs>
                <w:tab w:val="left" w:pos="708"/>
              </w:tabs>
              <w:spacing w:before="240"/>
            </w:pPr>
            <w:r w:rsidRPr="00673D47">
              <w:rPr>
                <w:b/>
                <w:noProof/>
                <w:position w:val="-32"/>
              </w:rPr>
              <w:object w:dxaOrig="580" w:dyaOrig="760" w14:anchorId="36366366">
                <v:shape id="_x0000_i1074" type="#_x0000_t75" alt="" style="width:29.15pt;height:38.55pt;mso-width-percent:0;mso-height-percent:0;mso-width-percent:0;mso-height-percent:0" o:ole="">
                  <v:imagedata r:id="rId120" o:title=""/>
                </v:shape>
                <o:OLEObject Type="Embed" ProgID="Equation.DSMT4" ShapeID="_x0000_i1074" DrawAspect="Content" ObjectID="_1755458400" r:id="rId121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716949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E0CBB2" w14:textId="03531CE4" w:rsidR="00471C0F" w:rsidRPr="00673D47" w:rsidRDefault="00471C0F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DC12B7" w:rsidRPr="00673D47">
              <w:t xml:space="preserve">Функция </w:t>
            </w:r>
            <w:r w:rsidR="00DC12B7" w:rsidRPr="00673D47">
              <w:rPr>
                <w:i/>
                <w:lang w:val="en-US"/>
              </w:rPr>
              <w:t>f</w:t>
            </w:r>
            <w:r w:rsidR="00DC12B7" w:rsidRPr="00673D47">
              <w:rPr>
                <w:i/>
              </w:rPr>
              <w:t>(</w:t>
            </w:r>
            <w:r w:rsidR="00DC12B7" w:rsidRPr="00673D47">
              <w:rPr>
                <w:i/>
                <w:lang w:val="en-US"/>
              </w:rPr>
              <w:t>t</w:t>
            </w:r>
            <w:r w:rsidR="00DC12B7" w:rsidRPr="00673D47">
              <w:rPr>
                <w:i/>
              </w:rPr>
              <w:t>)=</w:t>
            </w:r>
            <w:r w:rsidR="00DC12B7" w:rsidRPr="00673D47">
              <w:rPr>
                <w:i/>
                <w:lang w:val="en-US"/>
              </w:rPr>
              <w:t>t</w:t>
            </w:r>
            <w:r w:rsidR="00DC12B7" w:rsidRPr="00673D47">
              <w:rPr>
                <w:i/>
              </w:rPr>
              <w:t xml:space="preserve"> </w:t>
            </w:r>
            <w:r w:rsidR="00DC12B7" w:rsidRPr="00673D47">
              <w:rPr>
                <w:i/>
                <w:vertAlign w:val="superscript"/>
                <w:lang w:val="en-US"/>
              </w:rPr>
              <w:t>n</w:t>
            </w:r>
          </w:p>
        </w:tc>
      </w:tr>
      <w:tr w:rsidR="00471C0F" w:rsidRPr="001B1F84" w14:paraId="267BDEB6" w14:textId="77777777" w:rsidTr="00E61BA5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DE8428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680A7E2" w14:textId="0B96A3AE" w:rsidR="00471C0F" w:rsidRPr="00673D47" w:rsidRDefault="00DC12B7" w:rsidP="00AF6333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  <w:position w:val="-32"/>
              </w:rPr>
              <w:object w:dxaOrig="980" w:dyaOrig="760" w14:anchorId="5921BA57">
                <v:shape id="_x0000_i1075" type="#_x0000_t75" alt="" style="width:49.3pt;height:38.55pt;mso-width-percent:0;mso-height-percent:0;mso-width-percent:0;mso-height-percent:0" o:ole="">
                  <v:imagedata r:id="rId122" o:title=""/>
                </v:shape>
                <o:OLEObject Type="Embed" ProgID="Equation.DSMT4" ShapeID="_x0000_i1075" DrawAspect="Content" ObjectID="_1755458401" r:id="rId123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B5492B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5C4B5B6" w14:textId="2D120B53" w:rsidR="00471C0F" w:rsidRPr="00DC12B7" w:rsidRDefault="00DC12B7" w:rsidP="00E61BA5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sin(at)</w:t>
            </w:r>
          </w:p>
        </w:tc>
      </w:tr>
      <w:tr w:rsidR="00471C0F" w:rsidRPr="001B1F84" w14:paraId="0CEA0416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1BB804" w14:textId="28494313" w:rsidR="00471C0F" w:rsidRPr="00DC12B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76F71BB" w14:textId="17D5CCA0" w:rsidR="00471C0F" w:rsidRPr="00DC12B7" w:rsidRDefault="00471C0F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6AEB93" w14:textId="63A4A1FD" w:rsidR="00471C0F" w:rsidRPr="00DC12B7" w:rsidRDefault="00DC12B7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DC3BAC" w14:textId="0017D67E" w:rsidR="00471C0F" w:rsidRPr="00DC12B7" w:rsidRDefault="00DC12B7" w:rsidP="00E61BA5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</w:t>
            </w:r>
            <w:r>
              <w:rPr>
                <w:i/>
                <w:lang w:val="en-US"/>
              </w:rPr>
              <w:t>cos</w:t>
            </w:r>
            <w:r w:rsidRPr="00673D47">
              <w:rPr>
                <w:i/>
                <w:lang w:val="en-US"/>
              </w:rPr>
              <w:t>(at)</w:t>
            </w:r>
          </w:p>
        </w:tc>
      </w:tr>
    </w:tbl>
    <w:p w14:paraId="08AB883A" w14:textId="77777777" w:rsidR="00471C0F" w:rsidRPr="00DC12B7" w:rsidRDefault="00471C0F" w:rsidP="00471C0F">
      <w:pPr>
        <w:pStyle w:val="a7"/>
        <w:numPr>
          <w:ilvl w:val="0"/>
          <w:numId w:val="33"/>
        </w:numPr>
        <w:tabs>
          <w:tab w:val="left" w:pos="708"/>
        </w:tabs>
        <w:jc w:val="both"/>
        <w:rPr>
          <w:color w:val="000000"/>
          <w:lang w:val="en-US"/>
        </w:rPr>
        <w:sectPr w:rsidR="00471C0F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795D071" w14:textId="77777777" w:rsidR="00471C0F" w:rsidRPr="00DC12B7" w:rsidRDefault="00471C0F" w:rsidP="00471C0F">
      <w:pPr>
        <w:pStyle w:val="3"/>
        <w:spacing w:after="0"/>
        <w:ind w:left="0" w:firstLine="567"/>
        <w:jc w:val="both"/>
        <w:rPr>
          <w:color w:val="000000"/>
          <w:sz w:val="24"/>
          <w:szCs w:val="24"/>
          <w:lang w:val="en-US"/>
        </w:rPr>
        <w:sectPr w:rsidR="00471C0F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096A61CF" w14:textId="77777777" w:rsidR="00B63AF9" w:rsidRPr="00DC12B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lang w:val="en-US"/>
        </w:rPr>
        <w:sectPr w:rsidR="00B63AF9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137051C" w14:textId="77777777" w:rsidR="00B63AF9" w:rsidRPr="00DC12B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lang w:val="en-US"/>
        </w:rPr>
        <w:sectPr w:rsidR="00B63AF9" w:rsidRPr="00DC12B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46CBE4E1" w14:textId="77777777" w:rsidR="00C423F3" w:rsidRPr="00673D47" w:rsidRDefault="00C423F3" w:rsidP="00C423F3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lastRenderedPageBreak/>
        <w:t>32</w:t>
      </w:r>
      <w:r w:rsidR="00B63AF9" w:rsidRPr="00673D47">
        <w:rPr>
          <w:color w:val="000000"/>
        </w:rPr>
        <w:t xml:space="preserve"> </w:t>
      </w:r>
      <w:r w:rsidRPr="00673D47">
        <w:t>Установите соответствия между рядом и формулой</w:t>
      </w:r>
    </w:p>
    <w:p w14:paraId="1718602F" w14:textId="77777777" w:rsidR="00B63AF9" w:rsidRPr="00673D47" w:rsidRDefault="00B63AF9" w:rsidP="00B63AF9">
      <w:pPr>
        <w:pStyle w:val="a7"/>
        <w:tabs>
          <w:tab w:val="left" w:pos="708"/>
          <w:tab w:val="left" w:pos="1134"/>
        </w:tabs>
        <w:ind w:firstLine="567"/>
        <w:jc w:val="both"/>
        <w:rPr>
          <w:color w:val="000000"/>
        </w:rPr>
      </w:pPr>
    </w:p>
    <w:p w14:paraId="1D2EB9C0" w14:textId="183ABED4" w:rsidR="00296C96" w:rsidRPr="00673D47" w:rsidRDefault="00296C96" w:rsidP="00296C96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F840E7" w:rsidRPr="00673D47">
        <w:rPr>
          <w:rFonts w:ascii="Times New Roman" w:hAnsi="Times New Roman" w:cs="Times New Roman"/>
          <w:b/>
          <w:sz w:val="24"/>
          <w:szCs w:val="24"/>
        </w:rPr>
        <w:t>Б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F840E7" w:rsidRPr="00673D47">
        <w:rPr>
          <w:rFonts w:ascii="Times New Roman" w:hAnsi="Times New Roman" w:cs="Times New Roman"/>
          <w:b/>
          <w:sz w:val="24"/>
          <w:szCs w:val="24"/>
        </w:rPr>
        <w:t>А</w:t>
      </w:r>
    </w:p>
    <w:p w14:paraId="2498C9F4" w14:textId="77777777" w:rsidR="00296C96" w:rsidRPr="00673D47" w:rsidRDefault="00296C96" w:rsidP="00296C96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5"/>
        <w:gridCol w:w="1053"/>
        <w:gridCol w:w="5297"/>
      </w:tblGrid>
      <w:tr w:rsidR="000F31C6" w:rsidRPr="00673D47" w14:paraId="6B5FDDC1" w14:textId="77777777" w:rsidTr="00E61BA5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8848E5" w14:textId="77777777" w:rsidR="00296C96" w:rsidRPr="00673D47" w:rsidRDefault="00327F7E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Ряд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B6135F5" w14:textId="77777777" w:rsidR="00296C96" w:rsidRPr="00673D47" w:rsidRDefault="00327F7E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</w:tr>
      <w:tr w:rsidR="000F31C6" w:rsidRPr="00673D47" w14:paraId="16CBB861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7CB289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7E08C29" w14:textId="7021EF56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25E5534A" wp14:editId="69B8F674">
                  <wp:extent cx="502617" cy="492254"/>
                  <wp:effectExtent l="0" t="0" r="0" b="3175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87" cy="505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C6DC4ED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A28B59A" w14:textId="0FA6FDC4" w:rsidR="00296C96" w:rsidRPr="00673D47" w:rsidRDefault="00296C96" w:rsidP="00DC12B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</w:rPr>
              <w:t xml:space="preserve"> </w:t>
            </w:r>
            <w:r w:rsidR="00DC12B7" w:rsidRPr="00673D47">
              <w:t>геометрический ряд</w:t>
            </w:r>
          </w:p>
        </w:tc>
      </w:tr>
      <w:tr w:rsidR="000F31C6" w:rsidRPr="00673D47" w14:paraId="1507D51D" w14:textId="77777777" w:rsidTr="00E61BA5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6D162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3F71FB3" w14:textId="0673483D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17D2EB1D" wp14:editId="11928517">
                  <wp:extent cx="505996" cy="490506"/>
                  <wp:effectExtent l="0" t="0" r="8890" b="508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487" cy="506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A87C77C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5FC8F08" w14:textId="60E79EFE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t>обобщенный гармонический ряд</w:t>
            </w:r>
          </w:p>
        </w:tc>
      </w:tr>
      <w:tr w:rsidR="000F31C6" w:rsidRPr="00673D47" w14:paraId="1D1B4711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877DA5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EC010D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F12EF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A341AD" w14:textId="4DF74ED3" w:rsidR="00296C96" w:rsidRPr="00DC12B7" w:rsidRDefault="00DC12B7" w:rsidP="00DC12B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>
              <w:rPr>
                <w:noProof/>
              </w:rPr>
              <w:t>Знакочередующийся  ряд</w:t>
            </w:r>
          </w:p>
        </w:tc>
      </w:tr>
    </w:tbl>
    <w:p w14:paraId="3A821A03" w14:textId="77777777" w:rsidR="00296C96" w:rsidRPr="00673D47" w:rsidRDefault="00296C96" w:rsidP="00B63AF9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p w14:paraId="2C2CBFD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BC80095" w14:textId="77777777" w:rsidR="00B63AF9" w:rsidRPr="00673D47" w:rsidRDefault="00B63AF9" w:rsidP="00110E5D">
      <w:pPr>
        <w:pStyle w:val="a7"/>
        <w:tabs>
          <w:tab w:val="left" w:pos="708"/>
        </w:tabs>
        <w:ind w:left="851" w:hanging="284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52CB226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5F4A8A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25F8096F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78EA238" w14:textId="77777777" w:rsidR="00FA51A6" w:rsidRPr="00673D47" w:rsidRDefault="00FA51A6" w:rsidP="00FA51A6">
      <w:pPr>
        <w:pStyle w:val="a7"/>
        <w:tabs>
          <w:tab w:val="left" w:pos="708"/>
        </w:tabs>
        <w:jc w:val="both"/>
        <w:rPr>
          <w:color w:val="000000"/>
        </w:rPr>
      </w:pPr>
      <w:r w:rsidRPr="00673D47">
        <w:rPr>
          <w:color w:val="000000"/>
        </w:rPr>
        <w:lastRenderedPageBreak/>
        <w:t>33</w:t>
      </w:r>
      <w:r w:rsidRPr="00673D47">
        <w:t xml:space="preserve"> Установите соответствия между рядом и </w:t>
      </w:r>
      <w:r w:rsidR="00616C24" w:rsidRPr="00673D47">
        <w:t>признаком исследования на сходимость</w:t>
      </w:r>
    </w:p>
    <w:p w14:paraId="75F20F57" w14:textId="77777777" w:rsidR="00B63AF9" w:rsidRPr="00673D47" w:rsidRDefault="00B63AF9" w:rsidP="00FA51A6">
      <w:pPr>
        <w:pStyle w:val="a9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2436401" w14:textId="77777777" w:rsidR="00FA51A6" w:rsidRPr="00673D47" w:rsidRDefault="00FA51A6" w:rsidP="00FA51A6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Ответ: 1-</w:t>
      </w:r>
      <w:r w:rsidR="00616C24" w:rsidRPr="00673D47">
        <w:rPr>
          <w:rFonts w:ascii="Times New Roman" w:hAnsi="Times New Roman" w:cs="Times New Roman"/>
          <w:b/>
          <w:sz w:val="24"/>
          <w:szCs w:val="24"/>
        </w:rPr>
        <w:t>Б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616C24" w:rsidRPr="00673D47">
        <w:rPr>
          <w:rFonts w:ascii="Times New Roman" w:hAnsi="Times New Roman" w:cs="Times New Roman"/>
          <w:b/>
          <w:sz w:val="24"/>
          <w:szCs w:val="24"/>
        </w:rPr>
        <w:t>А</w:t>
      </w:r>
    </w:p>
    <w:p w14:paraId="4E606DAD" w14:textId="77777777" w:rsidR="00FA51A6" w:rsidRPr="00673D47" w:rsidRDefault="00FA51A6" w:rsidP="00FA51A6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59"/>
        <w:gridCol w:w="1053"/>
        <w:gridCol w:w="5183"/>
      </w:tblGrid>
      <w:tr w:rsidR="00616C24" w:rsidRPr="00673D47" w14:paraId="580E058E" w14:textId="77777777" w:rsidTr="00F840E7">
        <w:trPr>
          <w:trHeight w:val="319"/>
        </w:trPr>
        <w:tc>
          <w:tcPr>
            <w:tcW w:w="375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45C7497" w14:textId="77777777" w:rsidR="00FA51A6" w:rsidRPr="00673D47" w:rsidRDefault="00616C24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Ряд</w:t>
            </w:r>
          </w:p>
        </w:tc>
        <w:tc>
          <w:tcPr>
            <w:tcW w:w="62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F1B087" w14:textId="77777777" w:rsidR="00FA51A6" w:rsidRPr="00673D47" w:rsidRDefault="00616C24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Признак</w:t>
            </w:r>
          </w:p>
        </w:tc>
      </w:tr>
      <w:tr w:rsidR="00616C24" w:rsidRPr="00673D47" w14:paraId="6D20CC63" w14:textId="77777777" w:rsidTr="00F840E7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CF8029C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188F556" w14:textId="05F322DA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noProof/>
              </w:rPr>
              <w:drawing>
                <wp:inline distT="0" distB="0" distL="0" distR="0" wp14:anchorId="11E2219D" wp14:editId="2B302F58">
                  <wp:extent cx="921515" cy="411783"/>
                  <wp:effectExtent l="0" t="0" r="0" b="762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312" cy="417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38B5D7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A4CB87" w14:textId="5B8CB2E6" w:rsidR="00FA51A6" w:rsidRPr="00673D47" w:rsidRDefault="00FA51A6" w:rsidP="00F840E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</w:rPr>
              <w:t xml:space="preserve"> </w:t>
            </w:r>
            <w:r w:rsidR="00F840E7" w:rsidRPr="00673D47">
              <w:t>радикальный признак Коши</w:t>
            </w:r>
          </w:p>
        </w:tc>
      </w:tr>
      <w:tr w:rsidR="00616C24" w:rsidRPr="00673D47" w14:paraId="249C92FF" w14:textId="77777777" w:rsidTr="00F840E7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E4DE3B5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256667" w14:textId="6540E2B9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0889679F" wp14:editId="1A5903EC">
                  <wp:extent cx="913275" cy="491319"/>
                  <wp:effectExtent l="0" t="0" r="1270" b="4445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901" cy="500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ED65A7B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59EB16" w14:textId="0546BF2F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t>Признак Даламбера</w:t>
            </w:r>
          </w:p>
        </w:tc>
      </w:tr>
      <w:tr w:rsidR="00F840E7" w:rsidRPr="00673D47" w14:paraId="0514BF84" w14:textId="77777777" w:rsidTr="00F840E7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BFF89C" w14:textId="3282986E" w:rsidR="00F840E7" w:rsidRPr="00673D47" w:rsidRDefault="00F840E7" w:rsidP="00F840E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14:paraId="50B14672" w14:textId="331D255F" w:rsidR="00F840E7" w:rsidRPr="00673D47" w:rsidRDefault="00F840E7" w:rsidP="00F840E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BE87215" w14:textId="77777777" w:rsidR="00F840E7" w:rsidRPr="00673D47" w:rsidRDefault="00F840E7" w:rsidP="00F840E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6D7455" w14:textId="682A1C0A" w:rsidR="00F840E7" w:rsidRPr="00673D47" w:rsidRDefault="00F840E7" w:rsidP="00F840E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нтегральный</w:t>
            </w:r>
            <w:r w:rsidRPr="00673D47">
              <w:t xml:space="preserve"> признак Коши</w:t>
            </w:r>
          </w:p>
        </w:tc>
      </w:tr>
    </w:tbl>
    <w:p w14:paraId="0803EE3E" w14:textId="77777777" w:rsidR="00FA51A6" w:rsidRPr="00673D47" w:rsidRDefault="00FA51A6" w:rsidP="00FA51A6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p w14:paraId="19D77859" w14:textId="77777777" w:rsidR="00B63AF9" w:rsidRPr="00673D47" w:rsidRDefault="00B63AF9" w:rsidP="00B63AF9">
      <w:pPr>
        <w:pStyle w:val="a9"/>
        <w:ind w:left="709" w:hanging="142"/>
        <w:rPr>
          <w:color w:val="000000"/>
          <w:sz w:val="24"/>
          <w:szCs w:val="24"/>
        </w:rPr>
      </w:pPr>
    </w:p>
    <w:p w14:paraId="7A30AE2B" w14:textId="77777777" w:rsidR="00110E5D" w:rsidRPr="00673D47" w:rsidRDefault="00110E5D" w:rsidP="00B63AF9">
      <w:pPr>
        <w:pStyle w:val="a9"/>
        <w:ind w:left="709" w:hanging="142"/>
        <w:rPr>
          <w:color w:val="000000"/>
          <w:sz w:val="24"/>
          <w:szCs w:val="24"/>
        </w:rPr>
      </w:pPr>
    </w:p>
    <w:p w14:paraId="172679BA" w14:textId="367867A2" w:rsidR="00C618D9" w:rsidRPr="00673D47" w:rsidRDefault="00C618D9" w:rsidP="00C618D9">
      <w:p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34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7A4D5E49" w14:textId="45E2DECA" w:rsidR="00034C50" w:rsidRPr="00673D47" w:rsidRDefault="00034C50" w:rsidP="00C618D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034C50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EDC99A9" w14:textId="77777777" w:rsidR="00C618D9" w:rsidRPr="00673D47" w:rsidRDefault="00C618D9" w:rsidP="00C618D9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Ответ: 1-Б, 2-А</w:t>
      </w:r>
    </w:p>
    <w:p w14:paraId="0FFFB007" w14:textId="77777777" w:rsidR="00C618D9" w:rsidRPr="00673D47" w:rsidRDefault="00C618D9" w:rsidP="00C618D9">
      <w:pPr>
        <w:pStyle w:val="a7"/>
        <w:tabs>
          <w:tab w:val="left" w:pos="708"/>
          <w:tab w:val="left" w:pos="993"/>
        </w:tabs>
        <w:ind w:firstLine="567"/>
        <w:jc w:val="both"/>
        <w:rPr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5362"/>
        <w:gridCol w:w="1053"/>
        <w:gridCol w:w="2580"/>
      </w:tblGrid>
      <w:tr w:rsidR="00C618D9" w:rsidRPr="00673D47" w14:paraId="3BEEC580" w14:textId="77777777" w:rsidTr="003D3EA7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10C8E5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F7D68E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Запись</w:t>
            </w:r>
          </w:p>
        </w:tc>
      </w:tr>
      <w:tr w:rsidR="00C618D9" w:rsidRPr="00673D47" w14:paraId="74746B5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21B97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7D544A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26833D7F" wp14:editId="13DB098E">
                  <wp:extent cx="3257047" cy="320812"/>
                  <wp:effectExtent l="0" t="0" r="635" b="317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154" cy="3386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175A9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FA7C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Квазилинейное уравнение в частных производных 2-го порядка</w:t>
            </w:r>
          </w:p>
        </w:tc>
      </w:tr>
      <w:tr w:rsidR="00C618D9" w:rsidRPr="00673D47" w14:paraId="3507BD7C" w14:textId="77777777" w:rsidTr="003D3EA7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147945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11D6D9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550A4CF3" wp14:editId="0736E13E">
                  <wp:extent cx="2947916" cy="287135"/>
                  <wp:effectExtent l="0" t="0" r="508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8815" cy="304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6BFA2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679FC6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  <w:p w14:paraId="10695C5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Линейное уравнение в частных производных 2-го порядка</w:t>
            </w:r>
            <w:r w:rsidRPr="00673D47">
              <w:rPr>
                <w:color w:val="000000"/>
              </w:rPr>
              <w:t xml:space="preserve"> </w:t>
            </w:r>
          </w:p>
        </w:tc>
      </w:tr>
      <w:tr w:rsidR="00C618D9" w:rsidRPr="00673D47" w14:paraId="17BC1BCD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4FD16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42545E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AB8DD7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6D35F7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характеристическое уравнение в частных производных 2-го порядка</w:t>
            </w:r>
          </w:p>
        </w:tc>
      </w:tr>
    </w:tbl>
    <w:p w14:paraId="44CB298B" w14:textId="77777777" w:rsidR="00B63AF9" w:rsidRPr="00673D47" w:rsidRDefault="00B63AF9" w:rsidP="00B63AF9">
      <w:pPr>
        <w:pStyle w:val="a7"/>
        <w:numPr>
          <w:ilvl w:val="0"/>
          <w:numId w:val="5"/>
        </w:numPr>
        <w:tabs>
          <w:tab w:val="left" w:pos="708"/>
        </w:tabs>
        <w:jc w:val="both"/>
        <w:rPr>
          <w:iCs/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1059C8D" w14:textId="77777777" w:rsidR="00B63AF9" w:rsidRPr="00673D47" w:rsidRDefault="00B63AF9" w:rsidP="00B63AF9">
      <w:pPr>
        <w:pStyle w:val="a7"/>
        <w:tabs>
          <w:tab w:val="left" w:pos="708"/>
        </w:tabs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5387" w:space="708"/>
            <w:col w:w="3260"/>
          </w:cols>
          <w:docGrid w:linePitch="360"/>
        </w:sectPr>
      </w:pPr>
    </w:p>
    <w:p w14:paraId="0F53AC0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17FA99F4" w14:textId="48BEBB66" w:rsidR="00B63AF9" w:rsidRPr="00673D47" w:rsidRDefault="00097A1F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Сложные </w:t>
      </w:r>
      <w:r w:rsidR="00B63AF9" w:rsidRPr="00673D47">
        <w:rPr>
          <w:b/>
          <w:color w:val="000000"/>
        </w:rPr>
        <w:t>(3 уровень)</w:t>
      </w:r>
    </w:p>
    <w:p w14:paraId="03F0D539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14:paraId="00CE1A3F" w14:textId="77777777" w:rsidR="009D53B0" w:rsidRPr="00673D47" w:rsidRDefault="00B63AF9" w:rsidP="009D53B0">
      <w:pPr>
        <w:pStyle w:val="a7"/>
        <w:tabs>
          <w:tab w:val="left" w:pos="708"/>
        </w:tabs>
        <w:ind w:firstLine="567"/>
        <w:jc w:val="both"/>
      </w:pPr>
      <w:r w:rsidRPr="00673D47">
        <w:rPr>
          <w:color w:val="000000"/>
        </w:rPr>
        <w:t xml:space="preserve">35 </w:t>
      </w:r>
      <w:r w:rsidR="009D53B0" w:rsidRPr="00673D47">
        <w:t>Установите соответствия между оригиналом и изображением</w:t>
      </w:r>
    </w:p>
    <w:p w14:paraId="7DD18460" w14:textId="49A8C53D" w:rsidR="009D53B0" w:rsidRPr="00673D47" w:rsidRDefault="009D53B0" w:rsidP="009D53B0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Pr="00673D47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C618D9" w:rsidRPr="00673D47">
        <w:rPr>
          <w:rFonts w:ascii="Times New Roman" w:hAnsi="Times New Roman" w:cs="Times New Roman"/>
          <w:b/>
          <w:sz w:val="24"/>
          <w:szCs w:val="24"/>
        </w:rPr>
        <w:t>Б</w:t>
      </w:r>
    </w:p>
    <w:p w14:paraId="4930AC4C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95"/>
        <w:gridCol w:w="1053"/>
        <w:gridCol w:w="5247"/>
      </w:tblGrid>
      <w:tr w:rsidR="00195692" w:rsidRPr="00673D47" w14:paraId="4A43F2CE" w14:textId="77777777" w:rsidTr="009D53B0">
        <w:trPr>
          <w:trHeight w:val="319"/>
        </w:trPr>
        <w:tc>
          <w:tcPr>
            <w:tcW w:w="369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31F9424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30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831EDE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195692" w:rsidRPr="00673D47" w14:paraId="1D503AE2" w14:textId="77777777" w:rsidTr="009D53B0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C69F9B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E5BDD2" w14:textId="0652C107" w:rsidR="00195692" w:rsidRPr="00673D47" w:rsidRDefault="00442EF6" w:rsidP="00195692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  <w:position w:val="-48"/>
              </w:rPr>
              <w:object w:dxaOrig="1300" w:dyaOrig="920" w14:anchorId="471B888F">
                <v:shape id="_x0000_i1076" type="#_x0000_t75" alt="" style="width:65.15pt;height:45.85pt" o:ole="">
                  <v:imagedata r:id="rId130" o:title=""/>
                </v:shape>
                <o:OLEObject Type="Embed" ProgID="Equation.DSMT4" ShapeID="_x0000_i1076" DrawAspect="Content" ObjectID="_1755458402" r:id="rId131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1B00A30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983B8AB" w14:textId="7BB9F521" w:rsidR="00195692" w:rsidRPr="00673D47" w:rsidRDefault="00195692" w:rsidP="00442EF6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442EF6" w:rsidRPr="00673D47">
              <w:t xml:space="preserve">Функция </w:t>
            </w:r>
            <w:r w:rsidR="00442EF6">
              <w:rPr>
                <w:i/>
                <w:lang w:val="en-US"/>
              </w:rPr>
              <w:t>f(t)=</w:t>
            </w:r>
            <w:r w:rsidR="00442EF6" w:rsidRPr="00673D47">
              <w:rPr>
                <w:i/>
                <w:lang w:val="en-US"/>
              </w:rPr>
              <w:t>sin</w:t>
            </w:r>
            <w:r w:rsidR="00442EF6">
              <w:rPr>
                <w:i/>
              </w:rPr>
              <w:t>3</w:t>
            </w:r>
            <w:r w:rsidR="00442EF6" w:rsidRPr="00673D47">
              <w:rPr>
                <w:i/>
                <w:lang w:val="en-US"/>
              </w:rPr>
              <w:t>t</w:t>
            </w:r>
          </w:p>
        </w:tc>
      </w:tr>
      <w:tr w:rsidR="00195692" w:rsidRPr="001B1F84" w14:paraId="0D13FE91" w14:textId="77777777" w:rsidTr="009D53B0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9EFC3E0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3A1EB2" w14:textId="743356B9" w:rsidR="00195692" w:rsidRPr="00673D47" w:rsidRDefault="00442EF6" w:rsidP="00442EF6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  <w:position w:val="-40"/>
              </w:rPr>
              <w:object w:dxaOrig="1560" w:dyaOrig="840" w14:anchorId="2A964C8C">
                <v:shape id="_x0000_i1077" type="#_x0000_t75" alt="" style="width:77.55pt;height:42pt;mso-width-percent:0;mso-height-percent:0;mso-width-percent:0;mso-height-percent:0" o:ole="">
                  <v:imagedata r:id="rId132" o:title=""/>
                </v:shape>
                <o:OLEObject Type="Embed" ProgID="Equation.DSMT4" ShapeID="_x0000_i1077" DrawAspect="Content" ObjectID="_1755458403" r:id="rId133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B886F4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1E14E2" w14:textId="05C37613" w:rsidR="00195692" w:rsidRPr="00442EF6" w:rsidRDefault="00442EF6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442EF6">
              <w:rPr>
                <w:lang w:val="en-US"/>
              </w:rPr>
              <w:t xml:space="preserve"> </w:t>
            </w: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e</w:t>
            </w:r>
            <w:r w:rsidRPr="00673D47">
              <w:rPr>
                <w:i/>
                <w:vertAlign w:val="superscript"/>
                <w:lang w:val="en-US"/>
              </w:rPr>
              <w:t>t</w:t>
            </w:r>
            <w:r w:rsidRPr="00673D47">
              <w:rPr>
                <w:i/>
                <w:lang w:val="en-US"/>
              </w:rPr>
              <w:t xml:space="preserve"> cos7t</w:t>
            </w:r>
          </w:p>
        </w:tc>
      </w:tr>
      <w:tr w:rsidR="00195692" w:rsidRPr="00673D47" w14:paraId="7AAA54D7" w14:textId="77777777" w:rsidTr="009D53B0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319B9B2" w14:textId="77777777" w:rsidR="00195692" w:rsidRPr="00442EF6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F5C446" w14:textId="77777777" w:rsidR="00195692" w:rsidRPr="00442EF6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B776668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EA0675E" w14:textId="73D82BF7" w:rsidR="00195692" w:rsidRPr="00673D47" w:rsidRDefault="00442EF6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(t)=tsin4t</w:t>
            </w:r>
          </w:p>
        </w:tc>
      </w:tr>
    </w:tbl>
    <w:p w14:paraId="7385B82F" w14:textId="77777777" w:rsidR="00195692" w:rsidRPr="00673D47" w:rsidRDefault="00195692" w:rsidP="00471C0F">
      <w:pPr>
        <w:pStyle w:val="a7"/>
        <w:numPr>
          <w:ilvl w:val="0"/>
          <w:numId w:val="33"/>
        </w:numPr>
        <w:tabs>
          <w:tab w:val="left" w:pos="708"/>
        </w:tabs>
        <w:jc w:val="both"/>
        <w:rPr>
          <w:color w:val="000000"/>
        </w:rPr>
        <w:sectPr w:rsidR="00195692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BF7DB7B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A61D8A9" w14:textId="79C60AAC" w:rsidR="00B63AF9" w:rsidRPr="00673D47" w:rsidRDefault="00B63AF9" w:rsidP="009D53B0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 </w:t>
      </w:r>
    </w:p>
    <w:p w14:paraId="76C1A861" w14:textId="77777777" w:rsidR="00B63AF9" w:rsidRPr="00673D47" w:rsidRDefault="00B63AF9" w:rsidP="00B63AF9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Задания открытого типа</w:t>
      </w:r>
    </w:p>
    <w:p w14:paraId="7E657B09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Задания на дополнение</w:t>
      </w:r>
    </w:p>
    <w:p w14:paraId="162DF465" w14:textId="77777777" w:rsidR="00B63AF9" w:rsidRPr="00673D47" w:rsidRDefault="00B63AF9" w:rsidP="00B63AF9">
      <w:pPr>
        <w:pStyle w:val="a9"/>
        <w:rPr>
          <w:i/>
          <w:color w:val="000000"/>
          <w:sz w:val="24"/>
          <w:szCs w:val="24"/>
        </w:rPr>
      </w:pPr>
      <w:r w:rsidRPr="00673D47">
        <w:rPr>
          <w:i/>
          <w:color w:val="000000"/>
          <w:sz w:val="24"/>
          <w:szCs w:val="24"/>
        </w:rPr>
        <w:t>Напишите пропущенное слово.</w:t>
      </w:r>
    </w:p>
    <w:p w14:paraId="7C057E5C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79CD8E0C" w14:textId="2278B83B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Простые (1 уровень)</w:t>
      </w:r>
    </w:p>
    <w:p w14:paraId="5DCF61A9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77E2819C" w14:textId="77777777" w:rsidR="00B67EFF" w:rsidRPr="00673D47" w:rsidRDefault="00B63AF9" w:rsidP="00C423F3">
      <w:pPr>
        <w:pStyle w:val="a9"/>
        <w:ind w:left="284" w:firstLine="142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36</w:t>
      </w:r>
      <w:r w:rsidR="00BE4777" w:rsidRPr="00673D47">
        <w:rPr>
          <w:rFonts w:eastAsiaTheme="minorHAnsi"/>
          <w:color w:val="3D424D"/>
          <w:sz w:val="24"/>
          <w:szCs w:val="24"/>
          <w:shd w:val="clear" w:color="auto" w:fill="F8F8F8"/>
          <w:lang w:eastAsia="en-US"/>
        </w:rPr>
        <w:t xml:space="preserve"> </w:t>
      </w:r>
      <w:r w:rsidR="00B67EFF" w:rsidRPr="00673D47">
        <w:rPr>
          <w:color w:val="000000"/>
          <w:sz w:val="24"/>
          <w:szCs w:val="24"/>
        </w:rPr>
        <w:t>Точность результатов будет выше, если членов разложения в ряд Фурье будет…</w:t>
      </w:r>
      <w:r w:rsidR="00B67EFF" w:rsidRPr="00673D47">
        <w:rPr>
          <w:b/>
          <w:color w:val="000000"/>
          <w:sz w:val="24"/>
          <w:szCs w:val="24"/>
        </w:rPr>
        <w:t>(больше)</w:t>
      </w:r>
    </w:p>
    <w:p w14:paraId="4793291E" w14:textId="77777777" w:rsidR="00B67EFF" w:rsidRPr="00673D47" w:rsidRDefault="00B67EFF" w:rsidP="00B63AF9">
      <w:pPr>
        <w:pStyle w:val="a9"/>
        <w:rPr>
          <w:color w:val="000000"/>
          <w:sz w:val="24"/>
          <w:szCs w:val="24"/>
        </w:rPr>
      </w:pPr>
    </w:p>
    <w:p w14:paraId="739D5004" w14:textId="77777777" w:rsidR="00B63AF9" w:rsidRPr="00673D47" w:rsidRDefault="00B63AF9" w:rsidP="00B67EFF">
      <w:pPr>
        <w:tabs>
          <w:tab w:val="left" w:pos="2127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513ADC6" w14:textId="77777777" w:rsidR="00B63AF9" w:rsidRPr="00673D47" w:rsidRDefault="00B63AF9" w:rsidP="00C423F3">
      <w:pPr>
        <w:pStyle w:val="a7"/>
        <w:tabs>
          <w:tab w:val="clear" w:pos="4677"/>
          <w:tab w:val="clear" w:pos="9355"/>
          <w:tab w:val="left" w:pos="708"/>
        </w:tabs>
        <w:ind w:firstLine="426"/>
        <w:jc w:val="both"/>
        <w:rPr>
          <w:color w:val="000000"/>
        </w:rPr>
      </w:pPr>
      <w:r w:rsidRPr="00673D47">
        <w:rPr>
          <w:color w:val="000000"/>
        </w:rPr>
        <w:t>37</w:t>
      </w:r>
      <w:r w:rsidR="00B67EFF" w:rsidRPr="00673D47">
        <w:rPr>
          <w:rFonts w:eastAsiaTheme="minorHAnsi"/>
          <w:b/>
          <w:bCs/>
          <w:color w:val="000000"/>
          <w:shd w:val="clear" w:color="auto" w:fill="FFFFFF"/>
          <w:lang w:eastAsia="en-US"/>
        </w:rPr>
        <w:t xml:space="preserve"> </w:t>
      </w:r>
      <w:r w:rsidR="00296C96" w:rsidRPr="00673D47">
        <w:rPr>
          <w:bCs/>
          <w:iCs/>
          <w:color w:val="000000"/>
        </w:rPr>
        <w:t>Если ряд  </w:t>
      </w:r>
      <w:r w:rsidR="00D72598" w:rsidRPr="00673D47">
        <w:rPr>
          <w:noProof/>
          <w:color w:val="000000"/>
          <w:position w:val="-32"/>
        </w:rPr>
        <w:object w:dxaOrig="660" w:dyaOrig="780" w14:anchorId="0AF9CC5D">
          <v:shape id="_x0000_i1078" type="#_x0000_t75" alt="" style="width:33pt;height:37.7pt;mso-width-percent:0;mso-height-percent:0;mso-width-percent:0;mso-height-percent:0" o:ole="">
            <v:imagedata r:id="rId24" o:title=""/>
          </v:shape>
          <o:OLEObject Type="Embed" ProgID="Equation.DSMT4" ShapeID="_x0000_i1078" DrawAspect="Content" ObjectID="_1755458404" r:id="rId134"/>
        </w:object>
      </w:r>
      <w:r w:rsidR="00296C96" w:rsidRPr="00673D47">
        <w:rPr>
          <w:bCs/>
          <w:iCs/>
          <w:color w:val="000000"/>
        </w:rPr>
        <w:t>сходится, то его общий член стремится к </w:t>
      </w:r>
      <w:r w:rsidR="00B67EFF" w:rsidRPr="00673D47">
        <w:rPr>
          <w:bCs/>
          <w:color w:val="000000"/>
        </w:rPr>
        <w:t xml:space="preserve">... </w:t>
      </w:r>
      <w:r w:rsidR="00B67EFF" w:rsidRPr="00673D47">
        <w:rPr>
          <w:b/>
          <w:bCs/>
          <w:color w:val="000000"/>
        </w:rPr>
        <w:t>(</w:t>
      </w:r>
      <w:r w:rsidR="00296C96" w:rsidRPr="00673D47">
        <w:rPr>
          <w:b/>
          <w:bCs/>
          <w:color w:val="000000"/>
        </w:rPr>
        <w:t xml:space="preserve">0, </w:t>
      </w:r>
      <w:r w:rsidR="00B67EFF" w:rsidRPr="00673D47">
        <w:rPr>
          <w:b/>
          <w:iCs/>
          <w:color w:val="000000"/>
        </w:rPr>
        <w:t>нулю, ноль, нуль)</w:t>
      </w:r>
      <w:r w:rsidRPr="00673D47">
        <w:rPr>
          <w:b/>
          <w:color w:val="000000"/>
        </w:rPr>
        <w:tab/>
      </w:r>
    </w:p>
    <w:p w14:paraId="0EFE7CB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4044995" w14:textId="77777777" w:rsidR="00B63AF9" w:rsidRPr="00673D47" w:rsidRDefault="00110E5D" w:rsidP="00110E5D">
      <w:pPr>
        <w:pStyle w:val="a3"/>
        <w:numPr>
          <w:ilvl w:val="0"/>
          <w:numId w:val="10"/>
        </w:num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диус сходимости степенного ряда </w:t>
      </w:r>
      <w:r w:rsidRPr="00673D47">
        <w:rPr>
          <w:rFonts w:ascii="Times New Roman" w:hAnsi="Times New Roman" w:cs="Times New Roman"/>
          <w:noProof/>
          <w:color w:val="000000"/>
          <w:position w:val="-20"/>
          <w:sz w:val="24"/>
          <w:szCs w:val="24"/>
          <w:lang w:eastAsia="ru-RU"/>
        </w:rPr>
        <w:drawing>
          <wp:inline distT="0" distB="0" distL="0" distR="0" wp14:anchorId="4C8FE971" wp14:editId="47FB76F5">
            <wp:extent cx="736459" cy="482799"/>
            <wp:effectExtent l="0" t="0" r="698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758594" cy="49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улю, ноль)</w:t>
      </w:r>
    </w:p>
    <w:p w14:paraId="4387BAB0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911B872" w14:textId="77777777" w:rsidR="00B63AF9" w:rsidRPr="00673D47" w:rsidRDefault="00B63AF9" w:rsidP="00C423F3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39</w:t>
      </w:r>
      <w:r w:rsidR="00A32384" w:rsidRPr="00673D47">
        <w:rPr>
          <w:color w:val="000000"/>
        </w:rPr>
        <w:t xml:space="preserve"> </w:t>
      </w:r>
      <w:r w:rsidR="00C423F3" w:rsidRPr="00673D47">
        <w:rPr>
          <w:color w:val="000000"/>
        </w:rPr>
        <w:t xml:space="preserve">Третий член ряда </w:t>
      </w:r>
      <w:r w:rsidR="00C423F3" w:rsidRPr="00673D47">
        <w:rPr>
          <w:noProof/>
          <w:color w:val="000000"/>
          <w:position w:val="-20"/>
        </w:rPr>
        <w:drawing>
          <wp:inline distT="0" distB="0" distL="0" distR="0" wp14:anchorId="150F65DB" wp14:editId="0AC335AA">
            <wp:extent cx="930891" cy="505341"/>
            <wp:effectExtent l="0" t="0" r="317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23F3" w:rsidRPr="00673D47">
        <w:rPr>
          <w:color w:val="000000"/>
        </w:rPr>
        <w:t xml:space="preserve"> равен … </w:t>
      </w:r>
      <w:r w:rsidR="00C423F3" w:rsidRPr="00673D47">
        <w:rPr>
          <w:b/>
          <w:color w:val="000000"/>
        </w:rPr>
        <w:t>(7, семь, семи)</w:t>
      </w:r>
    </w:p>
    <w:p w14:paraId="47DDC45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1C1BF55" w14:textId="0C16FF21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40</w:t>
      </w:r>
      <w:r w:rsidR="00A32384" w:rsidRPr="00673D47">
        <w:rPr>
          <w:color w:val="000000"/>
        </w:rPr>
        <w:t xml:space="preserve"> </w:t>
      </w:r>
      <w:r w:rsidR="007F7038" w:rsidRPr="00673D47">
        <w:rPr>
          <w:color w:val="000000"/>
        </w:rPr>
        <w:t xml:space="preserve">Для ряда </w:t>
      </w:r>
      <w:r w:rsidR="00D72598" w:rsidRPr="00673D47">
        <w:rPr>
          <w:noProof/>
          <w:position w:val="-32"/>
        </w:rPr>
        <w:object w:dxaOrig="700" w:dyaOrig="800" w14:anchorId="0E5206AA">
          <v:shape id="_x0000_i1079" type="#_x0000_t75" alt="" style="width:34.7pt;height:40.7pt;mso-width-percent:0;mso-height-percent:0;mso-width-percent:0;mso-height-percent:0" o:ole="">
            <v:imagedata r:id="rId137" o:title=""/>
          </v:shape>
          <o:OLEObject Type="Embed" ProgID="Equation.DSMT4" ShapeID="_x0000_i1079" DrawAspect="Content" ObjectID="_1755458405" r:id="rId138"/>
        </w:object>
      </w:r>
      <w:r w:rsidR="007F7038" w:rsidRPr="00673D47">
        <w:t xml:space="preserve"> сумма </w:t>
      </w:r>
      <w:r w:rsidR="00D72598" w:rsidRPr="00673D47">
        <w:rPr>
          <w:b/>
          <w:noProof/>
          <w:position w:val="-12"/>
        </w:rPr>
        <w:object w:dxaOrig="820" w:dyaOrig="380" w14:anchorId="5A02CFA6">
          <v:shape id="_x0000_i1080" type="#_x0000_t75" alt="" style="width:41.55pt;height:18.45pt;mso-width-percent:0;mso-height-percent:0;mso-width-percent:0;mso-height-percent:0" o:ole="">
            <v:imagedata r:id="rId139" o:title=""/>
          </v:shape>
          <o:OLEObject Type="Embed" ProgID="Equation.DSMT4" ShapeID="_x0000_i1080" DrawAspect="Content" ObjectID="_1755458406" r:id="rId140"/>
        </w:object>
      </w:r>
      <w:r w:rsidR="007F7038" w:rsidRPr="00673D47">
        <w:t xml:space="preserve"> равна …</w:t>
      </w:r>
      <w:r w:rsidR="001C62B0" w:rsidRPr="00673D47">
        <w:t xml:space="preserve"> </w:t>
      </w:r>
      <w:r w:rsidR="008A2B6E" w:rsidRPr="00673D47">
        <w:rPr>
          <w:b/>
        </w:rPr>
        <w:t>(6, шесть, шести)</w:t>
      </w:r>
    </w:p>
    <w:p w14:paraId="20D5DA2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71FAFF6" w14:textId="77777777" w:rsidR="00B63AF9" w:rsidRPr="00673D47" w:rsidRDefault="00631C25" w:rsidP="00631C25">
      <w:pPr>
        <w:pStyle w:val="a3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1 </w:t>
      </w:r>
      <w:r w:rsidR="008A2B6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диус сходимости степенного ряда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020" w:dyaOrig="800" w14:anchorId="282CFC17">
          <v:shape id="_x0000_i1081" type="#_x0000_t75" alt="" style="width:51.45pt;height:40.7pt;mso-width-percent:0;mso-height-percent:0;mso-width-percent:0;mso-height-percent:0" o:ole="">
            <v:imagedata r:id="rId141" o:title=""/>
          </v:shape>
          <o:OLEObject Type="Embed" ProgID="Equation.DSMT4" ShapeID="_x0000_i1081" DrawAspect="Content" ObjectID="_1755458407" r:id="rId142"/>
        </w:object>
      </w:r>
      <w:r w:rsidR="008A2B6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="008A2B6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7, семь, семи)</w:t>
      </w:r>
    </w:p>
    <w:p w14:paraId="25AE5260" w14:textId="77777777" w:rsidR="006E332D" w:rsidRPr="00673D47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B9AF6D5" w14:textId="73430C33" w:rsidR="00ED03F6" w:rsidRPr="00673D47" w:rsidRDefault="009D53B0" w:rsidP="00ED03F6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2 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в разложении ряда Фурье,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6B2EB669">
          <v:shape id="_x0000_i1082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82" DrawAspect="Content" ObjectID="_1755458408" r:id="rId143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- нечетная, то коэффициент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79B02705">
          <v:shape id="_x0000_i1083" type="#_x0000_t75" alt="" style="width:14.15pt;height:18.45pt;mso-width-percent:0;mso-height-percent:0;mso-width-percent:0;mso-height-percent:0" o:ole="">
            <v:imagedata r:id="rId8" o:title=""/>
          </v:shape>
          <o:OLEObject Type="Embed" ProgID="Equation.DSMT4" ShapeID="_x0000_i1083" DrawAspect="Content" ObjectID="_1755458409" r:id="rId144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="00ED03F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72FC0791" w14:textId="77777777" w:rsidR="00DE255A" w:rsidRPr="00673D47" w:rsidRDefault="00DE255A" w:rsidP="00DE25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9BB3CBD" w14:textId="77777777" w:rsidR="00DE255A" w:rsidRPr="00673D47" w:rsidRDefault="00DE255A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F15EA44" w14:textId="77777777" w:rsidR="006E332D" w:rsidRPr="00673D47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Средне-сложные (2 уровень)</w:t>
      </w:r>
    </w:p>
    <w:p w14:paraId="76C8F0BE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5C89227" w14:textId="39A9326A" w:rsidR="00B63AF9" w:rsidRPr="00673D47" w:rsidRDefault="009D53B0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43 </w:t>
      </w:r>
      <w:r w:rsidR="00687F6A" w:rsidRPr="00673D47">
        <w:rPr>
          <w:color w:val="000000"/>
          <w:sz w:val="24"/>
          <w:szCs w:val="24"/>
        </w:rPr>
        <w:t xml:space="preserve">Частная производная функции </w:t>
      </w:r>
      <w:r w:rsidR="00D72598" w:rsidRPr="00673D47">
        <w:rPr>
          <w:noProof/>
          <w:position w:val="-12"/>
          <w:sz w:val="24"/>
          <w:szCs w:val="24"/>
        </w:rPr>
        <w:object w:dxaOrig="2799" w:dyaOrig="360" w14:anchorId="55692379">
          <v:shape id="_x0000_i1084" type="#_x0000_t75" alt="" style="width:140.55pt;height:17.55pt;mso-width-percent:0;mso-height-percent:0;mso-width-percent:0;mso-height-percent:0" o:ole="">
            <v:imagedata r:id="rId145" o:title=""/>
          </v:shape>
          <o:OLEObject Type="Embed" ProgID="Equation.DSMT4" ShapeID="_x0000_i1084" DrawAspect="Content" ObjectID="_1755458410" r:id="rId146"/>
        </w:object>
      </w:r>
      <w:r w:rsidR="00687F6A" w:rsidRPr="00673D47">
        <w:rPr>
          <w:sz w:val="24"/>
          <w:szCs w:val="24"/>
        </w:rPr>
        <w:t xml:space="preserve"> </w:t>
      </w:r>
      <w:r w:rsidR="00687F6A" w:rsidRPr="00673D47">
        <w:rPr>
          <w:color w:val="000000"/>
          <w:sz w:val="24"/>
          <w:szCs w:val="24"/>
        </w:rPr>
        <w:t>по переменной</w:t>
      </w:r>
      <w:r w:rsidR="00687F6A" w:rsidRPr="00673D47">
        <w:rPr>
          <w:i/>
          <w:color w:val="000000"/>
          <w:sz w:val="24"/>
          <w:szCs w:val="24"/>
        </w:rPr>
        <w:t xml:space="preserve"> х</w:t>
      </w:r>
      <w:r w:rsidR="00687F6A" w:rsidRPr="00673D47">
        <w:rPr>
          <w:color w:val="000000"/>
          <w:sz w:val="24"/>
          <w:szCs w:val="24"/>
        </w:rPr>
        <w:t xml:space="preserve"> в точке </w:t>
      </w:r>
      <w:r w:rsidR="00D72598" w:rsidRPr="00673D47">
        <w:rPr>
          <w:noProof/>
          <w:color w:val="000000"/>
          <w:position w:val="-12"/>
          <w:sz w:val="24"/>
          <w:szCs w:val="24"/>
        </w:rPr>
        <w:object w:dxaOrig="1140" w:dyaOrig="380" w14:anchorId="04A3C406">
          <v:shape id="_x0000_i1085" type="#_x0000_t75" alt="" style="width:57.85pt;height:18.45pt;mso-width-percent:0;mso-height-percent:0;mso-width-percent:0;mso-height-percent:0" o:ole="">
            <v:imagedata r:id="rId147" o:title=""/>
          </v:shape>
          <o:OLEObject Type="Embed" ProgID="Equation.DSMT4" ShapeID="_x0000_i1085" DrawAspect="Content" ObjectID="_1755458411" r:id="rId148"/>
        </w:object>
      </w:r>
      <w:r w:rsidR="00687F6A" w:rsidRPr="00673D47">
        <w:rPr>
          <w:color w:val="000000"/>
          <w:sz w:val="24"/>
          <w:szCs w:val="24"/>
        </w:rPr>
        <w:t xml:space="preserve"> равна… </w:t>
      </w:r>
      <w:r w:rsidR="00687F6A" w:rsidRPr="00673D47">
        <w:rPr>
          <w:b/>
          <w:color w:val="000000"/>
          <w:sz w:val="24"/>
          <w:szCs w:val="24"/>
        </w:rPr>
        <w:t>(5, пять, пяти)</w:t>
      </w:r>
      <w:r w:rsidR="008F1F3C" w:rsidRPr="008F1F3C">
        <w:rPr>
          <w:noProof/>
        </w:rPr>
        <w:t xml:space="preserve"> </w:t>
      </w:r>
    </w:p>
    <w:p w14:paraId="4A9B8FA6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CE2B6F5" w14:textId="17B76C57" w:rsidR="00B63AF9" w:rsidRPr="00673D47" w:rsidRDefault="00B63AF9" w:rsidP="00C423F3">
      <w:pPr>
        <w:spacing w:after="0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44</w:t>
      </w:r>
      <w:r w:rsidR="00E66AAE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на отрезке [- </w:t>
      </w:r>
      <w:proofErr w:type="gramStart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proofErr w:type="gramEnd"/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] выполняется равенство</w:t>
      </w:r>
      <w:r w:rsidR="009D53B0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-x)=- f (x)</w:t>
      </w:r>
      <w:r w:rsidR="001C77DC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, </w:t>
      </w:r>
      <w:r w:rsidR="001C77DC" w:rsidRPr="00673D47">
        <w:rPr>
          <w:rFonts w:ascii="Times New Roman" w:hAnsi="Times New Roman" w:cs="Times New Roman"/>
          <w:color w:val="000000"/>
          <w:sz w:val="24"/>
          <w:szCs w:val="24"/>
        </w:rPr>
        <w:t>то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  функция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нечетной, нечетная, нечётная, нечётной)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3091C52C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6345FF9A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45</w: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59" w:dyaOrig="780" w14:anchorId="1641FD48">
          <v:shape id="_x0000_i1086" type="#_x0000_t75" alt="" style="width:67.7pt;height:37.7pt;mso-width-percent:0;mso-height-percent:0;mso-width-percent:0;mso-height-percent:0" o:ole="">
            <v:imagedata r:id="rId149" o:title=""/>
          </v:shape>
          <o:OLEObject Type="Embed" ProgID="Equation.DSMT4" ShapeID="_x0000_i1086" DrawAspect="Content" ObjectID="_1755458412" r:id="rId150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0F6B8FE3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2C7BC23F" w14:textId="468523DA" w:rsidR="00F13810" w:rsidRPr="00673D47" w:rsidRDefault="00B63AF9" w:rsidP="00F13810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46</w:t>
      </w:r>
      <w:r w:rsidR="00F13810" w:rsidRPr="00673D47">
        <w:rPr>
          <w:color w:val="000000"/>
        </w:rPr>
        <w:t xml:space="preserve"> </w:t>
      </w:r>
      <w:r w:rsidR="004F6BA9" w:rsidRPr="00673D47">
        <w:rPr>
          <w:color w:val="000000"/>
        </w:rPr>
        <w:t xml:space="preserve">Параметр </w:t>
      </w:r>
      <w:r w:rsidR="004F6BA9" w:rsidRPr="00673D47">
        <w:rPr>
          <w:i/>
          <w:color w:val="000000"/>
        </w:rPr>
        <w:t>р</w:t>
      </w:r>
      <w:r w:rsidR="004F6BA9" w:rsidRPr="00673D47">
        <w:rPr>
          <w:color w:val="000000"/>
        </w:rPr>
        <w:t xml:space="preserve"> </w:t>
      </w:r>
      <w:r w:rsidR="004F6BA9" w:rsidRPr="00673D47">
        <w:rPr>
          <w:bCs/>
        </w:rPr>
        <w:t>сравниваемого эталонного ряда</w:t>
      </w:r>
      <w:r w:rsidR="004F6BA9" w:rsidRPr="00673D47">
        <w:rPr>
          <w:b/>
          <w:bCs/>
        </w:rPr>
        <w:t> </w:t>
      </w:r>
      <w:r w:rsidR="00D72598" w:rsidRPr="00673D47">
        <w:rPr>
          <w:noProof/>
          <w:position w:val="-32"/>
        </w:rPr>
        <w:object w:dxaOrig="740" w:dyaOrig="780" w14:anchorId="69095E2E">
          <v:shape id="_x0000_i1087" type="#_x0000_t75" alt="" style="width:37.3pt;height:39pt;mso-width-percent:0;mso-height-percent:0;mso-width-percent:0;mso-height-percent:0" o:ole="">
            <v:imagedata r:id="rId151" o:title=""/>
          </v:shape>
          <o:OLEObject Type="Embed" ProgID="Equation.DSMT4" ShapeID="_x0000_i1087" DrawAspect="Content" ObjectID="_1755458413" r:id="rId152"/>
        </w:object>
      </w:r>
      <w:r w:rsidR="004F6BA9" w:rsidRPr="00673D47">
        <w:rPr>
          <w:color w:val="000000"/>
        </w:rPr>
        <w:t xml:space="preserve"> с </w:t>
      </w:r>
      <w:r w:rsidR="00F13810" w:rsidRPr="00673D47">
        <w:rPr>
          <w:color w:val="000000"/>
        </w:rPr>
        <w:t>ряд</w:t>
      </w:r>
      <w:r w:rsidR="004F6BA9" w:rsidRPr="00673D47">
        <w:rPr>
          <w:color w:val="000000"/>
        </w:rPr>
        <w:t xml:space="preserve">ом </w:t>
      </w:r>
      <w:r w:rsidR="00F13810" w:rsidRPr="00673D47">
        <w:rPr>
          <w:color w:val="000000"/>
        </w:rPr>
        <w:t xml:space="preserve"> </w:t>
      </w:r>
      <w:r w:rsidR="00D72598" w:rsidRPr="00673D47">
        <w:rPr>
          <w:noProof/>
          <w:position w:val="-36"/>
        </w:rPr>
        <w:object w:dxaOrig="1280" w:dyaOrig="820" w14:anchorId="72995CFC">
          <v:shape id="_x0000_i1088" type="#_x0000_t75" alt="" style="width:63.85pt;height:41.55pt;mso-width-percent:0;mso-height-percent:0;mso-width-percent:0;mso-height-percent:0" o:ole="">
            <v:imagedata r:id="rId153" o:title=""/>
          </v:shape>
          <o:OLEObject Type="Embed" ProgID="Equation.DSMT4" ShapeID="_x0000_i1088" DrawAspect="Content" ObjectID="_1755458414" r:id="rId154"/>
        </w:object>
      </w:r>
      <w:r w:rsidR="00F13810" w:rsidRPr="00673D47">
        <w:t xml:space="preserve"> рав</w:t>
      </w:r>
      <w:r w:rsidR="004F6BA9" w:rsidRPr="00673D47">
        <w:t>ен</w:t>
      </w:r>
      <w:r w:rsidR="00F13810" w:rsidRPr="00673D47">
        <w:t xml:space="preserve"> …</w:t>
      </w:r>
      <w:r w:rsidR="001C62B0" w:rsidRPr="00673D47">
        <w:t xml:space="preserve"> </w:t>
      </w:r>
      <w:r w:rsidR="00F13810" w:rsidRPr="00673D47">
        <w:rPr>
          <w:b/>
        </w:rPr>
        <w:t>(</w:t>
      </w:r>
      <w:r w:rsidR="004F6BA9" w:rsidRPr="00673D47">
        <w:rPr>
          <w:b/>
        </w:rPr>
        <w:t>4</w:t>
      </w:r>
      <w:r w:rsidR="00F13810" w:rsidRPr="00673D47">
        <w:rPr>
          <w:b/>
        </w:rPr>
        <w:t xml:space="preserve">, </w:t>
      </w:r>
      <w:r w:rsidR="004F6BA9" w:rsidRPr="00673D47">
        <w:rPr>
          <w:b/>
        </w:rPr>
        <w:t>четыре, четырем</w:t>
      </w:r>
      <w:r w:rsidR="00F13810" w:rsidRPr="00673D47">
        <w:rPr>
          <w:b/>
        </w:rPr>
        <w:t>)</w:t>
      </w:r>
    </w:p>
    <w:p w14:paraId="22D7A901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467B5518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047C495F" w14:textId="79D60003" w:rsidR="007813D0" w:rsidRPr="00673D47" w:rsidRDefault="009D53B0" w:rsidP="007813D0">
      <w:pPr>
        <w:pStyle w:val="a9"/>
        <w:rPr>
          <w:rFonts w:eastAsiaTheme="minorHAnsi"/>
          <w:b/>
          <w:color w:val="000000"/>
          <w:sz w:val="24"/>
          <w:szCs w:val="24"/>
          <w:lang w:eastAsia="en-US"/>
        </w:rPr>
      </w:pPr>
      <w:r w:rsidRPr="00673D47">
        <w:rPr>
          <w:color w:val="000000"/>
          <w:sz w:val="24"/>
          <w:szCs w:val="24"/>
        </w:rPr>
        <w:t xml:space="preserve">47 </w: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Уравнение </w:t>
      </w:r>
      <w:r w:rsidR="00D72598" w:rsidRPr="00673D47">
        <w:rPr>
          <w:rFonts w:eastAsiaTheme="minorHAnsi"/>
          <w:noProof/>
          <w:color w:val="000000"/>
          <w:position w:val="-16"/>
          <w:sz w:val="24"/>
          <w:szCs w:val="24"/>
          <w:lang w:eastAsia="en-US"/>
        </w:rPr>
        <w:object w:dxaOrig="4200" w:dyaOrig="440" w14:anchorId="2887FF6E">
          <v:shape id="_x0000_i1089" type="#_x0000_t75" alt="" style="width:208.3pt;height:21.85pt;mso-width-percent:0;mso-height-percent:0;mso-width-percent:0;mso-height-percent:0" o:ole="">
            <v:imagedata r:id="rId155" o:title=""/>
          </v:shape>
          <o:OLEObject Type="Embed" ProgID="Equation.DSMT4" ShapeID="_x0000_i1089" DrawAspect="Content" ObjectID="_1755458415" r:id="rId156"/>
        </w:objec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 имеет параболический тип при значениях параметра </w:t>
      </w:r>
      <w:r w:rsidR="007813D0" w:rsidRPr="00673D47">
        <w:rPr>
          <w:rFonts w:eastAsiaTheme="minorHAnsi"/>
          <w:i/>
          <w:color w:val="000000"/>
          <w:sz w:val="24"/>
          <w:szCs w:val="24"/>
          <w:lang w:eastAsia="en-US"/>
        </w:rPr>
        <w:t>a</w: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 равном … </w:t>
      </w:r>
      <w:r w:rsidR="007813D0" w:rsidRPr="00673D47">
        <w:rPr>
          <w:rFonts w:eastAsiaTheme="minorHAnsi"/>
          <w:b/>
          <w:color w:val="000000"/>
          <w:sz w:val="24"/>
          <w:szCs w:val="24"/>
          <w:lang w:eastAsia="en-US"/>
        </w:rPr>
        <w:t>(0, нулю, ноль)</w:t>
      </w:r>
    </w:p>
    <w:p w14:paraId="2F177836" w14:textId="1C1C9EAA" w:rsidR="00B63AF9" w:rsidRPr="00673D47" w:rsidRDefault="00B63AF9" w:rsidP="007813D0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26B7A06" w14:textId="77777777" w:rsidR="00601934" w:rsidRPr="00673D47" w:rsidRDefault="00601934" w:rsidP="00601934">
      <w:pPr>
        <w:pStyle w:val="a9"/>
        <w:rPr>
          <w:rFonts w:eastAsiaTheme="minorHAnsi"/>
          <w:color w:val="000000"/>
          <w:sz w:val="24"/>
          <w:szCs w:val="24"/>
          <w:lang w:eastAsia="en-US"/>
        </w:rPr>
      </w:pPr>
      <w:r w:rsidRPr="00673D47">
        <w:rPr>
          <w:rFonts w:eastAsiaTheme="minorHAnsi"/>
          <w:color w:val="000000"/>
          <w:sz w:val="24"/>
          <w:szCs w:val="24"/>
          <w:lang w:eastAsia="en-US"/>
        </w:rPr>
        <w:t xml:space="preserve">48 Числовой ряд </w:t>
      </w:r>
      <w:r w:rsidR="00D72598" w:rsidRPr="00673D47">
        <w:rPr>
          <w:rFonts w:eastAsiaTheme="minorHAnsi"/>
          <w:noProof/>
          <w:color w:val="000000"/>
          <w:position w:val="-18"/>
          <w:sz w:val="24"/>
          <w:szCs w:val="24"/>
          <w:lang w:eastAsia="en-US"/>
        </w:rPr>
        <w:object w:dxaOrig="660" w:dyaOrig="780" w14:anchorId="7DD9CC93">
          <v:shape id="_x0000_i1090" type="#_x0000_t75" alt="" style="width:33pt;height:37.7pt;mso-width-percent:0;mso-height-percent:0;mso-width-percent:0;mso-height-percent:0" o:ole="">
            <v:imagedata r:id="rId24" o:title=""/>
          </v:shape>
          <o:OLEObject Type="Embed" ProgID="Equation.DSMT4" ShapeID="_x0000_i1090" DrawAspect="Content" ObjectID="_1755458416" r:id="rId157"/>
        </w:object>
      </w:r>
      <w:r w:rsidRPr="00673D47">
        <w:rPr>
          <w:rFonts w:eastAsiaTheme="minorHAnsi"/>
          <w:color w:val="000000"/>
          <w:sz w:val="24"/>
          <w:szCs w:val="24"/>
          <w:lang w:eastAsia="en-US"/>
        </w:rPr>
        <w:t xml:space="preserve"> сходится если, </w:t>
      </w:r>
      <w:r w:rsidR="00D72598" w:rsidRPr="00673D47">
        <w:rPr>
          <w:rFonts w:eastAsiaTheme="minorHAnsi"/>
          <w:b/>
          <w:noProof/>
          <w:color w:val="000000"/>
          <w:position w:val="-18"/>
          <w:sz w:val="24"/>
          <w:szCs w:val="24"/>
          <w:lang w:eastAsia="en-US"/>
        </w:rPr>
        <w:object w:dxaOrig="700" w:dyaOrig="480" w14:anchorId="6AC074C8">
          <v:shape id="_x0000_i1091" type="#_x0000_t75" alt="" style="width:34.7pt;height:22.7pt;mso-width-percent:0;mso-height-percent:0;mso-width-percent:0;mso-height-percent:0" o:ole="">
            <v:imagedata r:id="rId158" o:title=""/>
          </v:shape>
          <o:OLEObject Type="Embed" ProgID="Equation.DSMT4" ShapeID="_x0000_i1091" DrawAspect="Content" ObjectID="_1755458417" r:id="rId159"/>
        </w:object>
      </w:r>
      <w:r w:rsidRPr="00673D47">
        <w:rPr>
          <w:rFonts w:eastAsiaTheme="minorHAnsi"/>
          <w:color w:val="000000"/>
          <w:sz w:val="24"/>
          <w:szCs w:val="24"/>
          <w:lang w:eastAsia="en-US"/>
        </w:rPr>
        <w:t xml:space="preserve">  равен … </w:t>
      </w:r>
      <w:r w:rsidRPr="00673D47">
        <w:rPr>
          <w:rFonts w:eastAsiaTheme="minorHAnsi"/>
          <w:b/>
          <w:color w:val="000000"/>
          <w:sz w:val="24"/>
          <w:szCs w:val="24"/>
          <w:lang w:eastAsia="en-US"/>
        </w:rPr>
        <w:t>(0, нулю, ноль)</w:t>
      </w:r>
    </w:p>
    <w:p w14:paraId="6034F9D1" w14:textId="77777777" w:rsidR="00B63AF9" w:rsidRPr="00673D47" w:rsidRDefault="00601934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 </w:t>
      </w:r>
    </w:p>
    <w:p w14:paraId="6B60A542" w14:textId="17D5D813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9 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>Если на отрезке [-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="001C62B0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>] выполняется равенство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-</w:t>
      </w:r>
      <w:proofErr w:type="gramStart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x)=</w:t>
      </w:r>
      <w:proofErr w:type="gramEnd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 x)</w:t>
      </w:r>
      <w:r w:rsidR="001C77DC" w:rsidRPr="00673D47">
        <w:rPr>
          <w:rFonts w:ascii="Times New Roman" w:hAnsi="Times New Roman" w:cs="Times New Roman"/>
          <w:color w:val="000000"/>
          <w:sz w:val="24"/>
          <w:szCs w:val="24"/>
        </w:rPr>
        <w:t>, то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функция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четной, четная, чётная, чётной)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75B0C91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A204C5B" w14:textId="77777777" w:rsidR="000F31C6" w:rsidRPr="00673D47" w:rsidRDefault="00B63AF9" w:rsidP="000F31C6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50 </w: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20" w:dyaOrig="780" w14:anchorId="0C271342">
          <v:shape id="_x0000_i1092" type="#_x0000_t75" alt="" style="width:64.7pt;height:37.7pt;mso-width-percent:0;mso-height-percent:0;mso-width-percent:0;mso-height-percent:0" o:ole="">
            <v:imagedata r:id="rId160" o:title=""/>
          </v:shape>
          <o:OLEObject Type="Embed" ProgID="Equation.DSMT4" ShapeID="_x0000_i1092" DrawAspect="Content" ObjectID="_1755458418" r:id="rId161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расходится, расходящийся)</w:t>
      </w:r>
    </w:p>
    <w:p w14:paraId="641E0B6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FA89881" w14:textId="77777777" w:rsidR="00B63AF9" w:rsidRPr="00673D47" w:rsidRDefault="00B63AF9" w:rsidP="00156F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>51</w:t>
      </w:r>
      <w:r w:rsidR="00A32384" w:rsidRPr="00673D47">
        <w:rPr>
          <w:color w:val="000000"/>
        </w:rPr>
        <w:t xml:space="preserve"> </w:t>
      </w:r>
      <w:r w:rsidR="00156F72" w:rsidRPr="00673D47">
        <w:rPr>
          <w:color w:val="000000"/>
        </w:rPr>
        <w:t xml:space="preserve">Третий член ряда </w:t>
      </w:r>
      <w:r w:rsidR="00156F72" w:rsidRPr="00673D47">
        <w:rPr>
          <w:noProof/>
          <w:color w:val="000000"/>
          <w:position w:val="-20"/>
        </w:rPr>
        <w:drawing>
          <wp:inline distT="0" distB="0" distL="0" distR="0" wp14:anchorId="19223D63" wp14:editId="5199B091">
            <wp:extent cx="930891" cy="505341"/>
            <wp:effectExtent l="0" t="0" r="317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6F72" w:rsidRPr="00673D47">
        <w:rPr>
          <w:color w:val="000000"/>
        </w:rPr>
        <w:t xml:space="preserve"> равен … </w:t>
      </w:r>
      <w:r w:rsidR="00156F72" w:rsidRPr="00673D47">
        <w:rPr>
          <w:b/>
          <w:color w:val="000000"/>
        </w:rPr>
        <w:t>(7, семь, семи)</w:t>
      </w:r>
    </w:p>
    <w:p w14:paraId="31EF7324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A2103AB" w14:textId="7E3E0B07" w:rsidR="00B63AF9" w:rsidRPr="00673D47" w:rsidRDefault="00B63AF9" w:rsidP="00B63AF9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2</w:t>
      </w:r>
      <w:r w:rsidR="00A32384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аметр</w:t>
      </w:r>
      <w:r w:rsidR="00F6165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р</w: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равниваемого эталонного ряда 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740" w:dyaOrig="780" w14:anchorId="43B7693E">
          <v:shape id="_x0000_i1093" type="#_x0000_t75" alt="" style="width:37.3pt;height:39pt;mso-width-percent:0;mso-height-percent:0;mso-width-percent:0;mso-height-percent:0" o:ole="">
            <v:imagedata r:id="rId162" o:title=""/>
          </v:shape>
          <o:OLEObject Type="Embed" ProgID="Equation.DSMT4" ShapeID="_x0000_i1093" DrawAspect="Content" ObjectID="_1755458419" r:id="rId163"/>
        </w:objec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рядом 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object w:dxaOrig="1380" w:dyaOrig="820" w14:anchorId="3C5FDD7D">
          <v:shape id="_x0000_i1094" type="#_x0000_t75" alt="" style="width:69pt;height:41.55pt;mso-width-percent:0;mso-height-percent:0;mso-width-percent:0;mso-height-percent:0" o:ole="">
            <v:imagedata r:id="rId164" o:title=""/>
          </v:shape>
          <o:OLEObject Type="Embed" ProgID="Equation.DSMT4" ShapeID="_x0000_i1094" DrawAspect="Content" ObjectID="_1755458420" r:id="rId165"/>
        </w:objec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</w:t>
      </w:r>
      <w:r w:rsidR="00F6165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…</w:t>
      </w:r>
      <w:r w:rsidR="001C62B0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F6165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5, пять, пяти)</w:t>
      </w:r>
    </w:p>
    <w:p w14:paraId="6F969DEC" w14:textId="77777777" w:rsidR="00B63AF9" w:rsidRPr="00673D47" w:rsidRDefault="00B63AF9" w:rsidP="00B63AF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3548AB" w14:textId="38AE145C" w:rsidR="00B63AF9" w:rsidRPr="00673D47" w:rsidRDefault="007D627B" w:rsidP="007D627B">
      <w:pPr>
        <w:pStyle w:val="a3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3. 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астная производная функции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2799" w:dyaOrig="360" w14:anchorId="31B3D6D1">
          <v:shape id="_x0000_i1095" type="#_x0000_t75" alt="" style="width:140.55pt;height:17.55pt;mso-width-percent:0;mso-height-percent:0;mso-width-percent:0;mso-height-percent:0" o:ole="">
            <v:imagedata r:id="rId166" o:title=""/>
          </v:shape>
          <o:OLEObject Type="Embed" ProgID="Equation.DSMT4" ShapeID="_x0000_i1095" DrawAspect="Content" ObjectID="_1755458421" r:id="rId167"/>
        </w:objec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переменной </w:t>
      </w:r>
      <w:r w:rsidR="0020549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очк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1480" w:dyaOrig="380" w14:anchorId="26082573">
          <v:shape id="_x0000_i1096" type="#_x0000_t75" alt="" style="width:73.3pt;height:18.45pt;mso-width-percent:0;mso-height-percent:0;mso-width-percent:0;mso-height-percent:0" o:ole="">
            <v:imagedata r:id="rId168" o:title=""/>
          </v:shape>
          <o:OLEObject Type="Embed" ProgID="Equation.DSMT4" ShapeID="_x0000_i1096" DrawAspect="Content" ObjectID="_1755458422" r:id="rId169"/>
        </w:objec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а… </w:t>
      </w:r>
      <w:r w:rsidR="0020549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7, семь, семи)</w:t>
      </w:r>
    </w:p>
    <w:p w14:paraId="17318B2F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2B5535B" w14:textId="19FEE80D" w:rsidR="00C112EB" w:rsidRPr="00673D47" w:rsidRDefault="00B63AF9" w:rsidP="00C112EB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4</w:t>
      </w:r>
      <w:r w:rsidR="007D627B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112E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300" w:dyaOrig="420" w14:anchorId="3300473B">
          <v:shape id="_x0000_i1097" type="#_x0000_t75" alt="" style="width:214.7pt;height:20.55pt;mso-width-percent:0;mso-height-percent:0;mso-width-percent:0;mso-height-percent:0" o:ole="">
            <v:imagedata r:id="rId170" o:title=""/>
          </v:shape>
          <o:OLEObject Type="Embed" ProgID="Equation.DSMT4" ShapeID="_x0000_i1097" DrawAspect="Content" ObjectID="_1755458423" r:id="rId171"/>
        </w:object>
      </w:r>
      <w:r w:rsidR="00C112E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…. </w:t>
      </w:r>
      <w:r w:rsidR="00C112EB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Эллиптический</w:t>
      </w:r>
      <w:r w:rsidR="0053041E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, эллиптический</w:t>
      </w:r>
      <w:r w:rsidR="00C112EB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614BA4A0" w14:textId="77777777" w:rsidR="00B63AF9" w:rsidRPr="00673D47" w:rsidRDefault="00B63AF9" w:rsidP="00B63AF9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DF786FC" w14:textId="010EB947" w:rsidR="00ED03F6" w:rsidRPr="00673D47" w:rsidRDefault="00B63AF9" w:rsidP="00ED03F6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5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в разложении ряда Фурье,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0C117DEF">
          <v:shape id="_x0000_i1098" type="#_x0000_t75" alt="" style="width:30.45pt;height:17.55pt;mso-width-percent:0;mso-height-percent:0;mso-width-percent:0;mso-height-percent:0" o:ole="">
            <v:imagedata r:id="rId6" o:title=""/>
          </v:shape>
          <o:OLEObject Type="Embed" ProgID="Equation.DSMT4" ShapeID="_x0000_i1098" DrawAspect="Content" ObjectID="_1755458424" r:id="rId172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</w:t>
      </w:r>
      <w:r w:rsidR="00967A96">
        <w:rPr>
          <w:rFonts w:ascii="Times New Roman" w:hAnsi="Times New Roman" w:cs="Times New Roman"/>
          <w:color w:val="000000"/>
          <w:sz w:val="24"/>
          <w:szCs w:val="24"/>
        </w:rPr>
        <w:t>нт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38C4B000">
          <v:shape id="_x0000_i1099" type="#_x0000_t75" alt="" style="width:13.3pt;height:18.45pt;mso-width-percent:0;mso-height-percent:0;mso-width-percent:0;mso-height-percent:0" o:ole="">
            <v:imagedata r:id="rId173" o:title=""/>
          </v:shape>
          <o:OLEObject Type="Embed" ProgID="Equation.DSMT4" ShapeID="_x0000_i1099" DrawAspect="Content" ObjectID="_1755458425" r:id="rId174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</w:t>
      </w:r>
      <w:r w:rsidR="00967A96">
        <w:rPr>
          <w:rFonts w:ascii="Times New Roman" w:hAnsi="Times New Roman" w:cs="Times New Roman"/>
          <w:color w:val="000000"/>
          <w:sz w:val="24"/>
          <w:szCs w:val="24"/>
        </w:rPr>
        <w:t>ен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r w:rsidR="00ED03F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0C024ADD" w14:textId="77777777" w:rsidR="00B63AF9" w:rsidRPr="00673D47" w:rsidRDefault="00B63AF9" w:rsidP="007476D7">
      <w:pPr>
        <w:shd w:val="clear" w:color="auto" w:fill="FFFFFF" w:themeFill="background1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F39EF5F" w14:textId="66047676" w:rsidR="00B63AF9" w:rsidRPr="00673D47" w:rsidRDefault="00B63AF9" w:rsidP="00E819DB">
      <w:pPr>
        <w:pStyle w:val="a3"/>
        <w:shd w:val="clear" w:color="auto" w:fill="FFFFFF" w:themeFill="background1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6</w: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диус сходимости степенного ряда </w:t>
      </w:r>
      <w:r w:rsidR="00967A96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999" w:dyaOrig="800" w14:anchorId="4ACE439B">
          <v:shape id="_x0000_i1100" type="#_x0000_t75" alt="" style="width:50.15pt;height:40.7pt;mso-width-percent:0;mso-height-percent:0;mso-width-percent:0;mso-height-percent:0" o:ole="">
            <v:imagedata r:id="rId175" o:title=""/>
          </v:shape>
          <o:OLEObject Type="Embed" ProgID="Equation.DSMT4" ShapeID="_x0000_i1100" DrawAspect="Content" ObjectID="_1755458426" r:id="rId176"/>
        </w:objec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>равен</w:t>
      </w:r>
      <w:r w:rsidR="007476D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ем, трём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0CA0DB1E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0569F51" w14:textId="468CBF5A" w:rsidR="00B63AF9" w:rsidRPr="00673D47" w:rsidRDefault="00B63AF9" w:rsidP="00E819DB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7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26"/>
          <w:sz w:val="24"/>
          <w:szCs w:val="24"/>
        </w:rPr>
        <w:object w:dxaOrig="1400" w:dyaOrig="700" w14:anchorId="7E7B6E45">
          <v:shape id="_x0000_i1101" type="#_x0000_t75" alt="" style="width:69pt;height:34.3pt;mso-width-percent:0;mso-height-percent:0;mso-width-percent:0;mso-height-percent:0" o:ole="">
            <v:imagedata r:id="rId177" o:title=""/>
          </v:shape>
          <o:OLEObject Type="Embed" ProgID="Equation.DSMT4" ShapeID="_x0000_i1101" DrawAspect="Content" ObjectID="_1755458427" r:id="rId178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662A93D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762F12" w14:textId="5F109D79" w:rsidR="00C112EB" w:rsidRPr="00673D47" w:rsidRDefault="00B63AF9" w:rsidP="00C112EB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lastRenderedPageBreak/>
        <w:t>58</w:t>
      </w:r>
      <w:r w:rsidR="00C112EB" w:rsidRPr="00673D47">
        <w:rPr>
          <w:color w:val="000000"/>
        </w:rPr>
        <w:t xml:space="preserve"> Уравнение </w:t>
      </w:r>
      <w:r w:rsidR="00D72598" w:rsidRPr="00673D47">
        <w:rPr>
          <w:noProof/>
          <w:position w:val="-16"/>
        </w:rPr>
        <w:object w:dxaOrig="4280" w:dyaOrig="420" w14:anchorId="579D7363">
          <v:shape id="_x0000_i1102" type="#_x0000_t75" alt="" style="width:213pt;height:20.55pt;mso-width-percent:0;mso-height-percent:0;mso-width-percent:0;mso-height-percent:0" o:ole="">
            <v:imagedata r:id="rId179" o:title=""/>
          </v:shape>
          <o:OLEObject Type="Embed" ProgID="Equation.DSMT4" ShapeID="_x0000_i1102" DrawAspect="Content" ObjectID="_1755458428" r:id="rId180"/>
        </w:object>
      </w:r>
      <w:r w:rsidR="00C112EB" w:rsidRPr="00673D47">
        <w:rPr>
          <w:color w:val="000000"/>
        </w:rPr>
        <w:t xml:space="preserve"> имеет тип … </w:t>
      </w:r>
      <w:r w:rsidR="00C112EB" w:rsidRPr="00673D47">
        <w:rPr>
          <w:b/>
          <w:color w:val="000000"/>
        </w:rPr>
        <w:t>(гиперболический</w:t>
      </w:r>
      <w:r w:rsidR="0053041E" w:rsidRPr="00673D47">
        <w:rPr>
          <w:b/>
          <w:color w:val="000000"/>
        </w:rPr>
        <w:t>, Гиперболический</w:t>
      </w:r>
      <w:r w:rsidR="00C112EB" w:rsidRPr="00673D47">
        <w:rPr>
          <w:b/>
          <w:color w:val="000000"/>
        </w:rPr>
        <w:t>)</w:t>
      </w:r>
    </w:p>
    <w:p w14:paraId="72F86D1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F7E54B0" w14:textId="7BC13982" w:rsidR="0020549D" w:rsidRPr="00673D47" w:rsidRDefault="00B63AF9" w:rsidP="0020549D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59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в точке </w:t>
      </w:r>
      <w:r w:rsidR="003410D8" w:rsidRPr="00673D47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545D951E" wp14:editId="252E8607">
            <wp:extent cx="289445" cy="269711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вадратичная форма в каноническом виде имеет все коэффициенты одного знака, то </w:t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е в этой точке имеет тип …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 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182" w:tooltip="Эллиптическое уравнение" w:history="1"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эллиптический</w:t>
        </w:r>
        <w:r w:rsidR="0053041E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, Эллиптический</w:t>
        </w:r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  <w:r w:rsidR="0020549D" w:rsidRPr="00673D47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 xml:space="preserve"> </w:t>
        </w:r>
      </w:hyperlink>
    </w:p>
    <w:p w14:paraId="6C83C079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57BC850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0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200" w:dyaOrig="440" w14:anchorId="5CC4A705">
          <v:shape id="_x0000_i1103" type="#_x0000_t75" alt="" style="width:208.3pt;height:21.85pt;mso-width-percent:0;mso-height-percent:0;mso-width-percent:0;mso-height-percent:0" o:ole="">
            <v:imagedata r:id="rId183" o:title=""/>
          </v:shape>
          <o:OLEObject Type="Embed" ProgID="Equation.DSMT4" ShapeID="_x0000_i1103" DrawAspect="Content" ObjectID="_1755458429" r:id="rId184"/>
        </w:object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параболический тип при значениях параметра</w:t>
      </w:r>
      <w:r w:rsidR="00DD5EA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a</w:t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м … </w:t>
      </w:r>
      <w:r w:rsidR="00DD5EA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0, нулю, ноль)</w:t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14:paraId="48C05D5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6C96F88" w14:textId="50F98801" w:rsidR="0020549D" w:rsidRPr="00673D47" w:rsidRDefault="0020549D" w:rsidP="0020549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61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сли в точке </w:t>
      </w:r>
      <w:r w:rsidR="003410D8" w:rsidRPr="00673D47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2EDBA58C" wp14:editId="3B6AB584">
            <wp:extent cx="289445" cy="26971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квадратичная форма в каноническом виде имеет коэффициенты различных знаков, но при этом все они отличны от 0, то уравнение в этой точке </w:t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тип …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 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185" w:tooltip="Гиперболическое уравнение" w:history="1">
        <w:r w:rsidR="0053041E" w:rsidRPr="00673D47">
          <w:rPr>
            <w:rFonts w:ascii="Times New Roman" w:eastAsia="Calibri" w:hAnsi="Times New Roman" w:cs="Times New Roman"/>
            <w:b/>
            <w:sz w:val="24"/>
            <w:szCs w:val="24"/>
          </w:rPr>
          <w:t>гиперболический, Гиперболический</w:t>
        </w:r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</w:hyperlink>
    </w:p>
    <w:p w14:paraId="48C86C3A" w14:textId="77777777" w:rsidR="00B63AF9" w:rsidRPr="00673D47" w:rsidRDefault="00B63AF9" w:rsidP="003410D8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BECD346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2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Свободный член 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а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0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  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яда Фурье функции 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f (x) = -5х (-1 </w:t>
      </w:r>
      <w:proofErr w:type="gramStart"/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&lt; x</w:t>
      </w:r>
      <w:proofErr w:type="gramEnd"/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&lt; 1), Т =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2 равен … </w:t>
      </w:r>
      <w:r w:rsidR="003410D8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5771F4FA" w14:textId="77777777" w:rsidR="00A32384" w:rsidRPr="00673D47" w:rsidRDefault="00A32384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9CFFEC6" w14:textId="404AD6F5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63</w:t>
      </w:r>
      <w:r w:rsidRPr="00673D47">
        <w:rPr>
          <w:color w:val="000000"/>
          <w:sz w:val="24"/>
          <w:szCs w:val="24"/>
        </w:rPr>
        <w:tab/>
      </w:r>
      <w:r w:rsidR="00C112EB" w:rsidRPr="00673D47">
        <w:rPr>
          <w:color w:val="000000"/>
          <w:sz w:val="24"/>
          <w:szCs w:val="24"/>
        </w:rPr>
        <w:t xml:space="preserve">Уравнение </w:t>
      </w:r>
      <w:r w:rsidR="00D72598" w:rsidRPr="00673D47">
        <w:rPr>
          <w:noProof/>
          <w:position w:val="-16"/>
          <w:sz w:val="24"/>
          <w:szCs w:val="24"/>
        </w:rPr>
        <w:object w:dxaOrig="4420" w:dyaOrig="420" w14:anchorId="06900FD4">
          <v:shape id="_x0000_i1104" type="#_x0000_t75" alt="" style="width:220.3pt;height:20.55pt;mso-width-percent:0;mso-height-percent:0;mso-width-percent:0;mso-height-percent:0" o:ole="">
            <v:imagedata r:id="rId186" o:title=""/>
          </v:shape>
          <o:OLEObject Type="Embed" ProgID="Equation.DSMT4" ShapeID="_x0000_i1104" DrawAspect="Content" ObjectID="_1755458430" r:id="rId187"/>
        </w:object>
      </w:r>
      <w:r w:rsidR="00C112EB" w:rsidRPr="00673D47">
        <w:rPr>
          <w:color w:val="000000"/>
          <w:sz w:val="24"/>
          <w:szCs w:val="24"/>
        </w:rPr>
        <w:t xml:space="preserve"> имеет тип … </w:t>
      </w:r>
      <w:r w:rsidR="00C112EB" w:rsidRPr="00673D47">
        <w:rPr>
          <w:b/>
          <w:color w:val="000000"/>
          <w:sz w:val="24"/>
          <w:szCs w:val="24"/>
        </w:rPr>
        <w:t>(Параболический</w:t>
      </w:r>
      <w:r w:rsidR="002D4FDB" w:rsidRPr="00673D47">
        <w:rPr>
          <w:b/>
          <w:color w:val="000000"/>
          <w:sz w:val="24"/>
          <w:szCs w:val="24"/>
        </w:rPr>
        <w:t>, параболический</w:t>
      </w:r>
      <w:r w:rsidR="00C112EB" w:rsidRPr="00673D47">
        <w:rPr>
          <w:b/>
          <w:color w:val="000000"/>
          <w:sz w:val="24"/>
          <w:szCs w:val="24"/>
        </w:rPr>
        <w:t>)</w:t>
      </w:r>
    </w:p>
    <w:p w14:paraId="4B6DD79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FF541CE" w14:textId="62755097" w:rsidR="0020549D" w:rsidRPr="00673D47" w:rsidRDefault="0020549D" w:rsidP="0020549D">
      <w:pPr>
        <w:pStyle w:val="a7"/>
        <w:tabs>
          <w:tab w:val="left" w:pos="708"/>
        </w:tabs>
        <w:jc w:val="both"/>
        <w:rPr>
          <w:color w:val="000000"/>
        </w:rPr>
      </w:pPr>
      <w:r w:rsidRPr="00673D47">
        <w:rPr>
          <w:color w:val="000000"/>
        </w:rPr>
        <w:t xml:space="preserve">         </w:t>
      </w:r>
      <w:r w:rsidR="00B63AF9" w:rsidRPr="00673D47">
        <w:rPr>
          <w:color w:val="000000"/>
        </w:rPr>
        <w:t xml:space="preserve">64 </w:t>
      </w:r>
      <w:r w:rsidRPr="00673D47">
        <w:rPr>
          <w:color w:val="000000"/>
        </w:rPr>
        <w:t>Если в точке </w:t>
      </w:r>
      <w:r w:rsidR="003410D8" w:rsidRPr="00673D47">
        <w:rPr>
          <w:noProof/>
          <w:color w:val="000000"/>
          <w:position w:val="-14"/>
        </w:rPr>
        <w:drawing>
          <wp:inline distT="0" distB="0" distL="0" distR="0" wp14:anchorId="17135295" wp14:editId="5B53E54F">
            <wp:extent cx="289445" cy="269711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0D8" w:rsidRPr="00673D47">
        <w:rPr>
          <w:color w:val="000000"/>
        </w:rPr>
        <w:t xml:space="preserve"> </w:t>
      </w:r>
      <w:r w:rsidRPr="00673D47">
        <w:rPr>
          <w:color w:val="000000"/>
        </w:rPr>
        <w:t xml:space="preserve">квадратичная форма в каноническом виде имеет хотя бы один коэффициент равный 0, то уравнение в этой точке </w:t>
      </w:r>
      <w:r w:rsidR="003410D8" w:rsidRPr="00673D47">
        <w:rPr>
          <w:color w:val="000000"/>
        </w:rPr>
        <w:t>имеет тип …  </w:t>
      </w:r>
      <w:r w:rsidR="003410D8" w:rsidRPr="00673D47">
        <w:rPr>
          <w:b/>
          <w:color w:val="000000"/>
        </w:rPr>
        <w:t>(</w:t>
      </w:r>
      <w:hyperlink r:id="rId188" w:tooltip="Параболическое уравнение" w:history="1">
        <w:r w:rsidR="002D4FDB" w:rsidRPr="00673D47">
          <w:rPr>
            <w:b/>
            <w:color w:val="000000"/>
          </w:rPr>
          <w:t>Параболический, параболический</w:t>
        </w:r>
        <w:r w:rsidR="003410D8" w:rsidRPr="00673D47">
          <w:rPr>
            <w:b/>
            <w:color w:val="000000"/>
          </w:rPr>
          <w:t xml:space="preserve">) </w:t>
        </w:r>
      </w:hyperlink>
    </w:p>
    <w:p w14:paraId="4EFC9E7C" w14:textId="5A0EB38E" w:rsidR="00B63AF9" w:rsidRPr="00673D47" w:rsidRDefault="00B63AF9" w:rsidP="00FA6A01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C58D9D5" w14:textId="77777777" w:rsidR="000F31C6" w:rsidRPr="00673D47" w:rsidRDefault="00B63AF9" w:rsidP="000F31C6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5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22"/>
          <w:sz w:val="24"/>
          <w:szCs w:val="24"/>
        </w:rPr>
        <w:object w:dxaOrig="1359" w:dyaOrig="540" w14:anchorId="1D8665AC">
          <v:shape id="_x0000_i1105" type="#_x0000_t75" alt="" style="width:67.7pt;height:26.15pt;mso-width-percent:0;mso-height-percent:0;mso-width-percent:0;mso-height-percent:0" o:ole="">
            <v:imagedata r:id="rId189" o:title=""/>
          </v:shape>
          <o:OLEObject Type="Embed" ProgID="Equation.DSMT4" ShapeID="_x0000_i1105" DrawAspect="Content" ObjectID="_1755458431" r:id="rId190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C60B5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ра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сходится, </w:t>
      </w:r>
      <w:r w:rsidR="00C60B5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ра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сходящийся)</w:t>
      </w:r>
    </w:p>
    <w:p w14:paraId="07A9919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F4396E4" w14:textId="77777777" w:rsidR="00B63AF9" w:rsidRPr="00673D47" w:rsidRDefault="00B63AF9" w:rsidP="00B63AF9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F00696B" w14:textId="5F81B46D" w:rsidR="00B63AF9" w:rsidRPr="00673D47" w:rsidRDefault="00156F72" w:rsidP="00156F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color w:val="000000"/>
        </w:rPr>
        <w:t xml:space="preserve">66 Для ряда </w:t>
      </w:r>
      <w:r w:rsidR="00D72598" w:rsidRPr="00673D47">
        <w:rPr>
          <w:noProof/>
          <w:position w:val="-32"/>
        </w:rPr>
        <w:object w:dxaOrig="1860" w:dyaOrig="780" w14:anchorId="46349CD2">
          <v:shape id="_x0000_i1106" type="#_x0000_t75" alt="" style="width:93.45pt;height:39pt;mso-width-percent:0;mso-height-percent:0;mso-width-percent:0;mso-height-percent:0" o:ole="">
            <v:imagedata r:id="rId191" o:title=""/>
          </v:shape>
          <o:OLEObject Type="Embed" ProgID="Equation.DSMT4" ShapeID="_x0000_i1106" DrawAspect="Content" ObjectID="_1755458432" r:id="rId192"/>
        </w:object>
      </w:r>
      <w:r w:rsidRPr="00673D47">
        <w:t xml:space="preserve"> сумма </w:t>
      </w:r>
      <w:r w:rsidR="00D72598" w:rsidRPr="00673D47">
        <w:rPr>
          <w:b/>
          <w:noProof/>
          <w:position w:val="-12"/>
        </w:rPr>
        <w:object w:dxaOrig="300" w:dyaOrig="380" w14:anchorId="5AB977C4">
          <v:shape id="_x0000_i1107" type="#_x0000_t75" alt="" style="width:14.15pt;height:18.45pt;mso-width-percent:0;mso-height-percent:0;mso-width-percent:0;mso-height-percent:0" o:ole="">
            <v:imagedata r:id="rId193" o:title=""/>
          </v:shape>
          <o:OLEObject Type="Embed" ProgID="Equation.DSMT4" ShapeID="_x0000_i1107" DrawAspect="Content" ObjectID="_1755458433" r:id="rId194"/>
        </w:object>
      </w:r>
      <w:r w:rsidRPr="00673D47">
        <w:t xml:space="preserve"> равна …</w:t>
      </w:r>
      <w:r w:rsidR="0051575D" w:rsidRPr="00673D47">
        <w:t xml:space="preserve"> </w:t>
      </w:r>
      <w:r w:rsidRPr="00673D47">
        <w:rPr>
          <w:b/>
        </w:rPr>
        <w:t>(2, два, двум)</w:t>
      </w:r>
    </w:p>
    <w:p w14:paraId="3DD8F760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4796FEFB" w14:textId="77777777" w:rsidR="006E332D" w:rsidRPr="00673D47" w:rsidRDefault="006E332D" w:rsidP="006E332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Сложные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3 уровень)</w:t>
      </w:r>
    </w:p>
    <w:p w14:paraId="06C0CC9D" w14:textId="77777777" w:rsidR="00DE255A" w:rsidRPr="00673D47" w:rsidRDefault="00DE255A" w:rsidP="00DE255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D7645F4" w14:textId="6DD19D6E" w:rsidR="00DE255A" w:rsidRPr="00673D47" w:rsidRDefault="000B28B7" w:rsidP="00DE25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67 При разложении в ряд Фурье функции </w:t>
      </w:r>
      <w:r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20" w:dyaOrig="360" w14:anchorId="0845E164">
          <v:shape id="_x0000_i1108" type="#_x0000_t75" alt="" style="width:71.55pt;height:18.45pt" o:ole="">
            <v:imagedata r:id="rId195" o:title=""/>
          </v:shape>
          <o:OLEObject Type="Embed" ProgID="Equation.DSMT4" ShapeID="_x0000_i1108" DrawAspect="Content" ObjectID="_1755458434" r:id="rId196"/>
        </w:objec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на отрезке </w: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73D4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20" w14:anchorId="00A3D354">
          <v:shape id="_x0000_i1109" type="#_x0000_t75" alt="" style="width:43.3pt;height:21.45pt" o:ole="">
            <v:imagedata r:id="rId197" o:title=""/>
          </v:shape>
          <o:OLEObject Type="Embed" ProgID="Equation.DSMT4" ShapeID="_x0000_i1109" DrawAspect="Content" ObjectID="_1755458435" r:id="rId198"/>
        </w:objec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коэффициент </w:t>
      </w:r>
      <w:r w:rsidRPr="00673D47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760" w:dyaOrig="859" w14:anchorId="7B8FE873">
          <v:shape id="_x0000_i1110" type="#_x0000_t75" alt="" style="width:88.3pt;height:43.3pt" o:ole="">
            <v:imagedata r:id="rId199" o:title=""/>
          </v:shape>
          <o:OLEObject Type="Embed" ProgID="Equation.DSMT4" ShapeID="_x0000_i1110" DrawAspect="Content" ObjectID="_1755458436" r:id="rId200"/>
        </w:object>
      </w:r>
      <w:r w:rsidRPr="00673D4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4BCB3E3A" w14:textId="78BF99CA" w:rsidR="001C62B0" w:rsidRPr="00673D47" w:rsidRDefault="00B63AF9" w:rsidP="00E819DB">
      <w:pPr>
        <w:pStyle w:val="ab"/>
        <w:spacing w:line="240" w:lineRule="auto"/>
        <w:jc w:val="both"/>
        <w:rPr>
          <w:color w:val="000000"/>
        </w:rPr>
      </w:pPr>
      <w:r w:rsidRPr="00673D47">
        <w:rPr>
          <w:color w:val="000000"/>
        </w:rPr>
        <w:t>68</w:t>
      </w:r>
      <w:r w:rsidR="001C62B0" w:rsidRPr="00673D47">
        <w:rPr>
          <w:color w:val="000000"/>
        </w:rPr>
        <w:t xml:space="preserve"> Если члены </w:t>
      </w:r>
      <w:proofErr w:type="spellStart"/>
      <w:r w:rsidR="001C62B0" w:rsidRPr="00673D47">
        <w:rPr>
          <w:color w:val="000000"/>
        </w:rPr>
        <w:t>знакоположительного</w:t>
      </w:r>
      <w:proofErr w:type="spellEnd"/>
      <w:r w:rsidR="001C62B0" w:rsidRPr="00673D47">
        <w:rPr>
          <w:color w:val="000000"/>
        </w:rPr>
        <w:t xml:space="preserve"> ряда </w:t>
      </w:r>
      <w:r w:rsidR="001C62B0" w:rsidRPr="00673D47">
        <w:rPr>
          <w:noProof/>
          <w:color w:val="000000"/>
          <w:position w:val="-36"/>
          <w:lang w:eastAsia="ru-RU"/>
        </w:rPr>
        <w:drawing>
          <wp:inline distT="0" distB="0" distL="0" distR="0" wp14:anchorId="58A74813" wp14:editId="41969C61">
            <wp:extent cx="521277" cy="506994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5542" cy="51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color w:val="000000"/>
        </w:rPr>
        <w:t xml:space="preserve"> </w:t>
      </w:r>
      <w:r w:rsidR="001C62B0" w:rsidRPr="00673D47">
        <w:rPr>
          <w:color w:val="000000"/>
        </w:rPr>
        <w:t xml:space="preserve">могут быть представлены как числовые значения </w:t>
      </w:r>
      <w:proofErr w:type="spellStart"/>
      <w:r w:rsidR="001C62B0" w:rsidRPr="00673D47">
        <w:rPr>
          <w:color w:val="000000"/>
        </w:rPr>
        <w:t>некоторои</w:t>
      </w:r>
      <w:proofErr w:type="spellEnd"/>
      <w:r w:rsidR="001C62B0" w:rsidRPr="00673D47">
        <w:rPr>
          <w:color w:val="000000"/>
        </w:rPr>
        <w:t>̆ монотонно-</w:t>
      </w:r>
      <w:proofErr w:type="spellStart"/>
      <w:r w:rsidR="001C62B0" w:rsidRPr="00673D47">
        <w:rPr>
          <w:color w:val="000000"/>
        </w:rPr>
        <w:t>убывающеи</w:t>
      </w:r>
      <w:proofErr w:type="spellEnd"/>
      <w:r w:rsidR="001C62B0" w:rsidRPr="00673D47">
        <w:rPr>
          <w:color w:val="000000"/>
        </w:rPr>
        <w:t xml:space="preserve">̆ на </w:t>
      </w:r>
      <w:r w:rsidR="00811713" w:rsidRPr="00673D47">
        <w:rPr>
          <w:noProof/>
          <w:color w:val="000000"/>
          <w:position w:val="-18"/>
          <w:lang w:eastAsia="ru-RU"/>
        </w:rPr>
        <w:drawing>
          <wp:inline distT="0" distB="0" distL="0" distR="0" wp14:anchorId="00E8EE07" wp14:editId="23F6D452">
            <wp:extent cx="543952" cy="298269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89102" cy="323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color w:val="000000"/>
        </w:rPr>
        <w:t xml:space="preserve"> функции </w:t>
      </w:r>
      <w:r w:rsidR="00811713" w:rsidRPr="00673D47">
        <w:rPr>
          <w:i/>
          <w:color w:val="000000"/>
        </w:rPr>
        <w:t>f(x)</w:t>
      </w:r>
      <w:r w:rsidR="00811713" w:rsidRPr="00673D47">
        <w:rPr>
          <w:color w:val="000000"/>
        </w:rPr>
        <w:t xml:space="preserve"> так,</w:t>
      </w:r>
      <w:r w:rsidR="00E819DB" w:rsidRPr="00673D47">
        <w:rPr>
          <w:color w:val="000000"/>
        </w:rPr>
        <w:t xml:space="preserve"> что</w:t>
      </w:r>
    </w:p>
    <w:p w14:paraId="4F1EA295" w14:textId="77777777" w:rsidR="00E819DB" w:rsidRPr="00673D47" w:rsidRDefault="001C62B0" w:rsidP="00E819DB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lastRenderedPageBreak/>
        <w:t>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1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1), 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2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2),...,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n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n),...,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то</w:t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если </w:t>
      </w:r>
      <w:r w:rsidR="00811713" w:rsidRPr="00673D47">
        <w:rPr>
          <w:rFonts w:ascii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 wp14:anchorId="3F73B1CA" wp14:editId="10FF1493">
            <wp:extent cx="896294" cy="464654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940305" cy="48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сходится, то ряд </w:t>
      </w:r>
      <w:r w:rsidR="00E819DB" w:rsidRPr="00673D47">
        <w:rPr>
          <w:rFonts w:ascii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drawing>
          <wp:inline distT="0" distB="0" distL="0" distR="0" wp14:anchorId="0F1010C0" wp14:editId="1651F2A2">
            <wp:extent cx="524399" cy="510030"/>
            <wp:effectExtent l="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6403" cy="51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… </w:t>
      </w:r>
    </w:p>
    <w:p w14:paraId="462B0759" w14:textId="045D17A8" w:rsidR="00B63AF9" w:rsidRPr="00673D47" w:rsidRDefault="00811713" w:rsidP="00E819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сходится, сходящийся</w:t>
      </w:r>
      <w:r w:rsidRPr="00673D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</w:t>
      </w:r>
    </w:p>
    <w:p w14:paraId="560616B8" w14:textId="01C0BC91" w:rsidR="00FA6A01" w:rsidRPr="00673D47" w:rsidRDefault="00B63AF9" w:rsidP="00FA6A01">
      <w:pPr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9</w:t>
      </w:r>
      <w:r w:rsidR="00FA6A01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Коэффициент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061F2694" wp14:editId="23E615C5">
            <wp:extent cx="201476" cy="236720"/>
            <wp:effectExtent l="0" t="0" r="8255" b="0"/>
            <wp:docPr id="9" name="Рисунок 9" descr="https://ravanda.ru/f/iex_im/hxq2whlweqz0fb59tnhr5u4kmrhc5duuoadis9gvgfk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ravanda.ru/f/iex_im/hxq2whlweqz0fb59tnhr5u4kmrhc5duuoadis9gvgfkfo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87" cy="24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в разложении в ряд Фурье функции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7417BF93" wp14:editId="0EC94918">
            <wp:extent cx="620576" cy="208332"/>
            <wp:effectExtent l="0" t="0" r="0" b="1270"/>
            <wp:docPr id="8" name="Рисунок 8" descr="https://ravanda.ru/f/iex_im/ujzhpcjy12q70ojb7wzaia01fpk8gy01cpcc8t27aw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ravanda.ru/f/iex_im/ujzhpcjy12q70ojb7wzaia01fpk8gy01cpcc8t27awtif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450" cy="21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на интервале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4E1D5300" wp14:editId="036726FA">
            <wp:extent cx="598805" cy="239395"/>
            <wp:effectExtent l="0" t="0" r="0" b="8255"/>
            <wp:docPr id="3" name="Рисунок 3" descr="https://ravanda.ru/f/iex_im/21zpo5t4oell7vz10neaxtmokejxewsoqcev0kmmn7s1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ravanda.ru/f/iex_im/21zpo5t4oell7vz10neaxtmokejxewsoqcev0kmmn7s1g.png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 равен … </w:t>
      </w:r>
      <w:r w:rsidR="00FA6A01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0, ноль, нулю)</w:t>
      </w:r>
    </w:p>
    <w:p w14:paraId="6B347DF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C208168" w14:textId="15E9290D" w:rsidR="000B28B7" w:rsidRPr="00673D47" w:rsidRDefault="009F1D28" w:rsidP="000B28B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70 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>Задача, состоящая в решении уравнения Лапласа (или Пуассона) при заданных значениях искомой функции на границе расчетной области, называется </w:t>
      </w:r>
      <w:r w:rsidR="000B28B7"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задачей … </w:t>
      </w:r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(Дирихле, </w:t>
      </w:r>
      <w:proofErr w:type="spellStart"/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>дирихле</w:t>
      </w:r>
      <w:proofErr w:type="spellEnd"/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>)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57D108FA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9524B18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5179D41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65F88FAB" w14:textId="77777777" w:rsidR="00B63AF9" w:rsidRPr="00673D47" w:rsidRDefault="00B63AF9" w:rsidP="00DE2543">
      <w:pPr>
        <w:pStyle w:val="a9"/>
        <w:ind w:firstLine="0"/>
        <w:rPr>
          <w:color w:val="000000"/>
          <w:sz w:val="24"/>
          <w:szCs w:val="24"/>
        </w:rPr>
      </w:pPr>
    </w:p>
    <w:p w14:paraId="0BAC70C9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арта учета тестовых заданий (вариант 1)</w:t>
      </w:r>
    </w:p>
    <w:tbl>
      <w:tblPr>
        <w:tblStyle w:val="a6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2159"/>
        <w:gridCol w:w="2655"/>
        <w:gridCol w:w="2332"/>
        <w:gridCol w:w="1046"/>
      </w:tblGrid>
      <w:tr w:rsidR="001812A5" w:rsidRPr="00673D47" w14:paraId="44A186BF" w14:textId="77777777" w:rsidTr="001812A5">
        <w:trPr>
          <w:trHeight w:val="155"/>
        </w:trPr>
        <w:tc>
          <w:tcPr>
            <w:tcW w:w="1726" w:type="dxa"/>
          </w:tcPr>
          <w:p w14:paraId="716F8471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  <w:gridSpan w:val="4"/>
          </w:tcPr>
          <w:p w14:paraId="5E38D072" w14:textId="06F4FA53" w:rsidR="001812A5" w:rsidRPr="00673D47" w:rsidRDefault="001B1F84" w:rsidP="00457909">
            <w:pPr>
              <w:pStyle w:val="a7"/>
              <w:tabs>
                <w:tab w:val="left" w:pos="708"/>
              </w:tabs>
              <w:jc w:val="both"/>
              <w:rPr>
                <w:b/>
                <w:color w:val="000000"/>
              </w:rPr>
            </w:pPr>
            <w:r w:rsidRPr="001B1F84">
              <w:t>ОПК-7: способностью применять знания математики, физики и естествознания, химии и материаловедения, теории управления и информационные технологии в инновационной деятельности</w:t>
            </w:r>
            <w:bookmarkStart w:id="0" w:name="_GoBack"/>
            <w:bookmarkEnd w:id="0"/>
          </w:p>
        </w:tc>
      </w:tr>
      <w:tr w:rsidR="001812A5" w:rsidRPr="00673D47" w14:paraId="1121D426" w14:textId="77777777" w:rsidTr="001812A5">
        <w:trPr>
          <w:trHeight w:val="155"/>
        </w:trPr>
        <w:tc>
          <w:tcPr>
            <w:tcW w:w="1726" w:type="dxa"/>
          </w:tcPr>
          <w:p w14:paraId="03BB255B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  <w:gridSpan w:val="4"/>
          </w:tcPr>
          <w:p w14:paraId="3D94D0FA" w14:textId="1A080882" w:rsidR="001812A5" w:rsidRPr="00673D47" w:rsidRDefault="00643302" w:rsidP="005D34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1812A5" w:rsidRPr="00673D47" w14:paraId="13DD550B" w14:textId="77777777" w:rsidTr="001812A5">
        <w:trPr>
          <w:trHeight w:val="155"/>
        </w:trPr>
        <w:tc>
          <w:tcPr>
            <w:tcW w:w="1726" w:type="dxa"/>
          </w:tcPr>
          <w:p w14:paraId="59D47AAA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  <w:gridSpan w:val="4"/>
          </w:tcPr>
          <w:p w14:paraId="4772A2D3" w14:textId="15CC222A" w:rsidR="001812A5" w:rsidRPr="00673D47" w:rsidRDefault="00595A73" w:rsidP="005D34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5A73">
              <w:rPr>
                <w:rFonts w:ascii="Times New Roman" w:hAnsi="Times New Roman" w:cs="Times New Roman"/>
                <w:sz w:val="24"/>
                <w:szCs w:val="24"/>
              </w:rPr>
              <w:t>Специальные главы математики</w:t>
            </w:r>
          </w:p>
        </w:tc>
      </w:tr>
      <w:tr w:rsidR="001812A5" w:rsidRPr="00673D47" w14:paraId="77147E49" w14:textId="77777777" w:rsidTr="001812A5">
        <w:trPr>
          <w:trHeight w:val="155"/>
        </w:trPr>
        <w:tc>
          <w:tcPr>
            <w:tcW w:w="1726" w:type="dxa"/>
            <w:vMerge w:val="restart"/>
          </w:tcPr>
          <w:p w14:paraId="2D14390D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DD6815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3"/>
          </w:tcPr>
          <w:p w14:paraId="77EEEEF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</w:tcPr>
          <w:p w14:paraId="2451F44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</w:tr>
      <w:tr w:rsidR="001812A5" w:rsidRPr="00673D47" w14:paraId="1E81F059" w14:textId="77777777" w:rsidTr="001812A5">
        <w:trPr>
          <w:trHeight w:val="155"/>
        </w:trPr>
        <w:tc>
          <w:tcPr>
            <w:tcW w:w="1726" w:type="dxa"/>
            <w:vMerge/>
          </w:tcPr>
          <w:p w14:paraId="683DAF7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</w:tcPr>
          <w:p w14:paraId="2180D59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</w:tcPr>
          <w:p w14:paraId="668E3979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</w:tcPr>
          <w:p w14:paraId="793FC55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2A5" w:rsidRPr="00673D47" w14:paraId="146D8BD9" w14:textId="77777777" w:rsidTr="001812A5">
        <w:trPr>
          <w:trHeight w:val="155"/>
        </w:trPr>
        <w:tc>
          <w:tcPr>
            <w:tcW w:w="1726" w:type="dxa"/>
            <w:vMerge/>
          </w:tcPr>
          <w:p w14:paraId="79EE4F16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</w:tcPr>
          <w:p w14:paraId="465CE72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</w:tcPr>
          <w:p w14:paraId="751C3C7F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2332" w:type="dxa"/>
          </w:tcPr>
          <w:p w14:paraId="5749CDF8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6F8A6B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046" w:type="dxa"/>
            <w:vMerge/>
          </w:tcPr>
          <w:p w14:paraId="631E1737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2A5" w:rsidRPr="00673D47" w14:paraId="2BFA9258" w14:textId="77777777" w:rsidTr="001812A5">
        <w:tc>
          <w:tcPr>
            <w:tcW w:w="1726" w:type="dxa"/>
          </w:tcPr>
          <w:p w14:paraId="499AC8C4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.1.1      (20%)</w:t>
            </w:r>
          </w:p>
        </w:tc>
        <w:tc>
          <w:tcPr>
            <w:tcW w:w="2159" w:type="dxa"/>
          </w:tcPr>
          <w:p w14:paraId="5214E53D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</w:tcPr>
          <w:p w14:paraId="06AB2D6E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32" w:type="dxa"/>
          </w:tcPr>
          <w:p w14:paraId="6FFA8763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46" w:type="dxa"/>
          </w:tcPr>
          <w:p w14:paraId="7928C42B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1812A5" w:rsidRPr="00673D47" w14:paraId="2FFAC49A" w14:textId="77777777" w:rsidTr="001812A5">
        <w:tc>
          <w:tcPr>
            <w:tcW w:w="1726" w:type="dxa"/>
          </w:tcPr>
          <w:p w14:paraId="46CD0306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.1.2      (70%)</w:t>
            </w:r>
          </w:p>
        </w:tc>
        <w:tc>
          <w:tcPr>
            <w:tcW w:w="2159" w:type="dxa"/>
          </w:tcPr>
          <w:p w14:paraId="41F9DAD7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655" w:type="dxa"/>
          </w:tcPr>
          <w:p w14:paraId="294D45E5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32" w:type="dxa"/>
          </w:tcPr>
          <w:p w14:paraId="147F293A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46" w:type="dxa"/>
          </w:tcPr>
          <w:p w14:paraId="6D5D5109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1812A5" w:rsidRPr="00673D47" w14:paraId="31357C17" w14:textId="77777777" w:rsidTr="001812A5">
        <w:tc>
          <w:tcPr>
            <w:tcW w:w="1726" w:type="dxa"/>
          </w:tcPr>
          <w:p w14:paraId="4255050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.1.3      (10%)</w:t>
            </w:r>
          </w:p>
        </w:tc>
        <w:tc>
          <w:tcPr>
            <w:tcW w:w="2159" w:type="dxa"/>
          </w:tcPr>
          <w:p w14:paraId="52AE1F5A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</w:tcPr>
          <w:p w14:paraId="7CF5A2AC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32" w:type="dxa"/>
          </w:tcPr>
          <w:p w14:paraId="766E9EA9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6" w:type="dxa"/>
          </w:tcPr>
          <w:p w14:paraId="0CC9B51B" w14:textId="77777777" w:rsidR="001812A5" w:rsidRPr="00673D47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812A5" w:rsidRPr="00673D47" w14:paraId="493D90D1" w14:textId="77777777" w:rsidTr="001812A5">
        <w:tc>
          <w:tcPr>
            <w:tcW w:w="1726" w:type="dxa"/>
          </w:tcPr>
          <w:p w14:paraId="6BE6496E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</w:tcPr>
          <w:p w14:paraId="7C9C014F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5 шт.</w:t>
            </w:r>
          </w:p>
        </w:tc>
        <w:tc>
          <w:tcPr>
            <w:tcW w:w="2655" w:type="dxa"/>
          </w:tcPr>
          <w:p w14:paraId="07EB39C0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2332" w:type="dxa"/>
          </w:tcPr>
          <w:p w14:paraId="66132C93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046" w:type="dxa"/>
          </w:tcPr>
          <w:p w14:paraId="08A1FB97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0 шт.</w:t>
            </w:r>
          </w:p>
        </w:tc>
      </w:tr>
    </w:tbl>
    <w:p w14:paraId="59E98E45" w14:textId="77777777" w:rsidR="00A32384" w:rsidRPr="00673D47" w:rsidRDefault="00A32384" w:rsidP="00B63AF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03DFEE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ритерии оценивания</w:t>
      </w:r>
    </w:p>
    <w:p w14:paraId="5FB298C2" w14:textId="77777777" w:rsidR="0033471B" w:rsidRPr="00673D47" w:rsidRDefault="0033471B" w:rsidP="0033471B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ритерии оценивания тестовых заданий</w:t>
      </w:r>
    </w:p>
    <w:p w14:paraId="619B2883" w14:textId="77777777" w:rsidR="0033471B" w:rsidRPr="00673D47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Критерии оценивания:</w:t>
      </w:r>
      <w:r w:rsidRPr="00673D47">
        <w:rPr>
          <w:rFonts w:ascii="Times New Roman" w:eastAsia="Calibri" w:hAnsi="Times New Roman" w:cs="Times New Roman"/>
          <w:sz w:val="24"/>
          <w:szCs w:val="24"/>
        </w:rPr>
        <w:t xml:space="preserve"> правильное выполнение одного тестового задания оценивается 1 </w:t>
      </w:r>
      <w:r w:rsidR="007E6B85" w:rsidRPr="00673D47">
        <w:rPr>
          <w:rFonts w:ascii="Times New Roman" w:eastAsia="Calibri" w:hAnsi="Times New Roman" w:cs="Times New Roman"/>
          <w:sz w:val="24"/>
          <w:szCs w:val="24"/>
        </w:rPr>
        <w:t xml:space="preserve">условным </w:t>
      </w:r>
      <w:r w:rsidRPr="00673D47">
        <w:rPr>
          <w:rFonts w:ascii="Times New Roman" w:eastAsia="Calibri" w:hAnsi="Times New Roman" w:cs="Times New Roman"/>
          <w:sz w:val="24"/>
          <w:szCs w:val="24"/>
        </w:rPr>
        <w:t>баллом, неправильное – 0 баллов.</w:t>
      </w:r>
    </w:p>
    <w:p w14:paraId="186E01DC" w14:textId="77777777" w:rsidR="0033471B" w:rsidRPr="00673D47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14:paraId="4F4A0759" w14:textId="77777777" w:rsidR="0033471B" w:rsidRPr="00673D47" w:rsidRDefault="0033471B" w:rsidP="003347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673D47">
        <w:rPr>
          <w:rFonts w:ascii="Times New Roman" w:hAnsi="Times New Roman" w:cs="Times New Roman"/>
          <w:sz w:val="24"/>
          <w:szCs w:val="24"/>
        </w:rPr>
        <w:t>(рекомендуемая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353"/>
        <w:gridCol w:w="2996"/>
        <w:gridCol w:w="2996"/>
      </w:tblGrid>
      <w:tr w:rsidR="0033471B" w:rsidRPr="00673D47" w14:paraId="181A6CF5" w14:textId="77777777" w:rsidTr="006E332D">
        <w:tc>
          <w:tcPr>
            <w:tcW w:w="1794" w:type="pct"/>
          </w:tcPr>
          <w:p w14:paraId="6608C489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Оценка </w:t>
            </w:r>
          </w:p>
        </w:tc>
        <w:tc>
          <w:tcPr>
            <w:tcW w:w="1603" w:type="pct"/>
          </w:tcPr>
          <w:p w14:paraId="7968A87D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Процент верных ответов</w:t>
            </w:r>
          </w:p>
        </w:tc>
        <w:tc>
          <w:tcPr>
            <w:tcW w:w="1603" w:type="pct"/>
          </w:tcPr>
          <w:p w14:paraId="3F14B2C1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Баллы </w:t>
            </w:r>
          </w:p>
        </w:tc>
      </w:tr>
      <w:tr w:rsidR="0033471B" w:rsidRPr="00673D47" w14:paraId="40533A24" w14:textId="77777777" w:rsidTr="006E332D">
        <w:tc>
          <w:tcPr>
            <w:tcW w:w="1794" w:type="pct"/>
          </w:tcPr>
          <w:p w14:paraId="48D2BA7C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удовлетворительно»</w:t>
            </w:r>
          </w:p>
        </w:tc>
        <w:tc>
          <w:tcPr>
            <w:tcW w:w="1603" w:type="pct"/>
          </w:tcPr>
          <w:p w14:paraId="57490BD3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-79%</w:t>
            </w:r>
          </w:p>
        </w:tc>
        <w:tc>
          <w:tcPr>
            <w:tcW w:w="1603" w:type="pct"/>
          </w:tcPr>
          <w:p w14:paraId="28578342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1-75 баллов</w:t>
            </w:r>
          </w:p>
        </w:tc>
      </w:tr>
      <w:tr w:rsidR="0033471B" w:rsidRPr="00673D47" w14:paraId="0E7124F8" w14:textId="77777777" w:rsidTr="006E332D">
        <w:tc>
          <w:tcPr>
            <w:tcW w:w="1794" w:type="pct"/>
          </w:tcPr>
          <w:p w14:paraId="53EA55A3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хорошо»</w:t>
            </w:r>
          </w:p>
        </w:tc>
        <w:tc>
          <w:tcPr>
            <w:tcW w:w="1603" w:type="pct"/>
          </w:tcPr>
          <w:p w14:paraId="5FE430E5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80-90%</w:t>
            </w:r>
          </w:p>
        </w:tc>
        <w:tc>
          <w:tcPr>
            <w:tcW w:w="1603" w:type="pct"/>
          </w:tcPr>
          <w:p w14:paraId="5034A37F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6-90 баллов</w:t>
            </w:r>
          </w:p>
        </w:tc>
      </w:tr>
      <w:tr w:rsidR="0033471B" w:rsidRPr="00673D47" w14:paraId="1C7CE3D7" w14:textId="77777777" w:rsidTr="006E332D">
        <w:tc>
          <w:tcPr>
            <w:tcW w:w="1794" w:type="pct"/>
          </w:tcPr>
          <w:p w14:paraId="25A3EBCD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отлично»</w:t>
            </w:r>
          </w:p>
        </w:tc>
        <w:tc>
          <w:tcPr>
            <w:tcW w:w="1603" w:type="pct"/>
          </w:tcPr>
          <w:p w14:paraId="1C99E9AC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91-100%</w:t>
            </w:r>
          </w:p>
        </w:tc>
        <w:tc>
          <w:tcPr>
            <w:tcW w:w="1603" w:type="pct"/>
          </w:tcPr>
          <w:p w14:paraId="57A628ED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91-100 баллов</w:t>
            </w:r>
          </w:p>
        </w:tc>
      </w:tr>
    </w:tbl>
    <w:p w14:paraId="7E3D7D7A" w14:textId="051FA65C" w:rsidR="0033471B" w:rsidRDefault="0033471B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6B0535FE" w14:textId="77777777" w:rsidR="00673D47" w:rsidRPr="000057D8" w:rsidRDefault="00673D47" w:rsidP="00673D47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0057D8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a6"/>
        <w:tblW w:w="9493" w:type="dxa"/>
        <w:tblLook w:val="04A0" w:firstRow="1" w:lastRow="0" w:firstColumn="1" w:lastColumn="0" w:noHBand="0" w:noVBand="1"/>
      </w:tblPr>
      <w:tblGrid>
        <w:gridCol w:w="1222"/>
        <w:gridCol w:w="3168"/>
        <w:gridCol w:w="285"/>
        <w:gridCol w:w="376"/>
        <w:gridCol w:w="1222"/>
        <w:gridCol w:w="3220"/>
      </w:tblGrid>
      <w:tr w:rsidR="00673D47" w:rsidRPr="000057D8" w14:paraId="0FFE3B69" w14:textId="77777777" w:rsidTr="003D3EA7">
        <w:tc>
          <w:tcPr>
            <w:tcW w:w="1222" w:type="dxa"/>
          </w:tcPr>
          <w:p w14:paraId="41F53AB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№ тестовых заданий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7D9AE6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03B8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D44F6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DF6392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220" w:type="dxa"/>
          </w:tcPr>
          <w:p w14:paraId="59FB1269" w14:textId="77777777" w:rsidR="00673D47" w:rsidRPr="000057D8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673D47" w:rsidRPr="000057D8" w14:paraId="46A96B57" w14:textId="77777777" w:rsidTr="003D3EA7">
        <w:tc>
          <w:tcPr>
            <w:tcW w:w="1222" w:type="dxa"/>
          </w:tcPr>
          <w:p w14:paraId="2739E8E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3A819B7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EF65B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1EB8A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69E08C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3220" w:type="dxa"/>
          </w:tcPr>
          <w:p w14:paraId="77C4742A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ольше</w:t>
            </w:r>
          </w:p>
        </w:tc>
      </w:tr>
      <w:tr w:rsidR="00673D47" w:rsidRPr="000057D8" w14:paraId="7D1F440D" w14:textId="77777777" w:rsidTr="003D3EA7">
        <w:tc>
          <w:tcPr>
            <w:tcW w:w="1222" w:type="dxa"/>
          </w:tcPr>
          <w:p w14:paraId="6C87BAA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E106E8A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76D5DE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9B8427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DB412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3220" w:type="dxa"/>
          </w:tcPr>
          <w:p w14:paraId="426022AE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0, </w:t>
            </w:r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улю, ноль, нуль</w:t>
            </w:r>
          </w:p>
        </w:tc>
      </w:tr>
      <w:tr w:rsidR="00673D47" w:rsidRPr="000057D8" w14:paraId="36478570" w14:textId="77777777" w:rsidTr="003D3EA7">
        <w:tc>
          <w:tcPr>
            <w:tcW w:w="1222" w:type="dxa"/>
          </w:tcPr>
          <w:p w14:paraId="3382949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8A639B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1BFE7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FFEB85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9F2742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3220" w:type="dxa"/>
          </w:tcPr>
          <w:p w14:paraId="65603113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673D47" w:rsidRPr="000057D8" w14:paraId="6C14319C" w14:textId="77777777" w:rsidTr="003D3EA7">
        <w:tc>
          <w:tcPr>
            <w:tcW w:w="1222" w:type="dxa"/>
          </w:tcPr>
          <w:p w14:paraId="70D6E3D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EF08EBE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A0F9C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39BDAC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D25E6A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3220" w:type="dxa"/>
          </w:tcPr>
          <w:p w14:paraId="520D8781" w14:textId="77777777" w:rsidR="00673D47" w:rsidRPr="009759EF" w:rsidRDefault="00673D47" w:rsidP="003D3EA7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099712CB" w14:textId="77777777" w:rsidTr="003D3EA7">
        <w:tc>
          <w:tcPr>
            <w:tcW w:w="1222" w:type="dxa"/>
          </w:tcPr>
          <w:p w14:paraId="5DC00E0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BE71329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AD6E5F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40CE9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E41F72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3220" w:type="dxa"/>
          </w:tcPr>
          <w:p w14:paraId="33B388E2" w14:textId="77777777" w:rsidR="00673D47" w:rsidRPr="009759EF" w:rsidRDefault="00673D47" w:rsidP="003D3EA7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6, шесть, шести</w:t>
            </w:r>
          </w:p>
        </w:tc>
      </w:tr>
      <w:tr w:rsidR="00673D47" w:rsidRPr="000057D8" w14:paraId="6418476C" w14:textId="77777777" w:rsidTr="003D3EA7">
        <w:tc>
          <w:tcPr>
            <w:tcW w:w="1222" w:type="dxa"/>
          </w:tcPr>
          <w:p w14:paraId="03B8B8E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09AF649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3E727B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BB43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E6E14F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3220" w:type="dxa"/>
          </w:tcPr>
          <w:p w14:paraId="6027709E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41B82F9E" w14:textId="77777777" w:rsidTr="003D3EA7">
        <w:tc>
          <w:tcPr>
            <w:tcW w:w="1222" w:type="dxa"/>
          </w:tcPr>
          <w:p w14:paraId="1278D4E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08C4D27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78A39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28AA3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F16584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3220" w:type="dxa"/>
          </w:tcPr>
          <w:p w14:paraId="47451EB7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33B140A4" w14:textId="77777777" w:rsidTr="003D3EA7">
        <w:tc>
          <w:tcPr>
            <w:tcW w:w="1222" w:type="dxa"/>
          </w:tcPr>
          <w:p w14:paraId="520791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7701673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219F21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86A7FE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8B8B4E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3220" w:type="dxa"/>
          </w:tcPr>
          <w:p w14:paraId="40FFE2EC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673D47" w:rsidRPr="000057D8" w14:paraId="605192D7" w14:textId="77777777" w:rsidTr="003D3EA7">
        <w:tc>
          <w:tcPr>
            <w:tcW w:w="1222" w:type="dxa"/>
          </w:tcPr>
          <w:p w14:paraId="3209A34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6CAA501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28DDA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CBEB5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B0F5D3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3220" w:type="dxa"/>
          </w:tcPr>
          <w:p w14:paraId="2778CCB2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нечетной, нечетная, нечётная, нечётной</w:t>
            </w:r>
          </w:p>
        </w:tc>
      </w:tr>
      <w:tr w:rsidR="00673D47" w:rsidRPr="000057D8" w14:paraId="16C87444" w14:textId="77777777" w:rsidTr="003D3EA7">
        <w:tc>
          <w:tcPr>
            <w:tcW w:w="1222" w:type="dxa"/>
          </w:tcPr>
          <w:p w14:paraId="347B3B9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6A8EE02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9BFB5B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AAC0CF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57A62D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3220" w:type="dxa"/>
          </w:tcPr>
          <w:p w14:paraId="132F4075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673D47" w:rsidRPr="000057D8" w14:paraId="13D63AEB" w14:textId="77777777" w:rsidTr="003D3EA7">
        <w:tc>
          <w:tcPr>
            <w:tcW w:w="1222" w:type="dxa"/>
          </w:tcPr>
          <w:p w14:paraId="23210B2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5B69936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207A9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0CDC9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78250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3220" w:type="dxa"/>
          </w:tcPr>
          <w:p w14:paraId="3230C3D9" w14:textId="77777777" w:rsidR="00673D47" w:rsidRPr="009759EF" w:rsidRDefault="00673D47" w:rsidP="003D3EA7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4, четыре, четырем</w:t>
            </w:r>
          </w:p>
        </w:tc>
      </w:tr>
      <w:tr w:rsidR="00673D47" w:rsidRPr="000057D8" w14:paraId="7D5BF134" w14:textId="77777777" w:rsidTr="003D3EA7">
        <w:tc>
          <w:tcPr>
            <w:tcW w:w="1222" w:type="dxa"/>
          </w:tcPr>
          <w:p w14:paraId="1C9F101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D39A145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EC962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4937F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CF440B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3220" w:type="dxa"/>
          </w:tcPr>
          <w:p w14:paraId="416290DB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673D47" w:rsidRPr="000057D8" w14:paraId="3E88FA82" w14:textId="77777777" w:rsidTr="003D3EA7">
        <w:tc>
          <w:tcPr>
            <w:tcW w:w="1222" w:type="dxa"/>
          </w:tcPr>
          <w:p w14:paraId="4B415B5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58FCFB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EDF8C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6D009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DBBAF9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3220" w:type="dxa"/>
          </w:tcPr>
          <w:p w14:paraId="344B0EF1" w14:textId="77777777" w:rsidR="00673D47" w:rsidRPr="009759EF" w:rsidRDefault="00673D47" w:rsidP="003D3EA7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673D47" w:rsidRPr="000057D8" w14:paraId="5752E66B" w14:textId="77777777" w:rsidTr="003D3EA7">
        <w:tc>
          <w:tcPr>
            <w:tcW w:w="1222" w:type="dxa"/>
          </w:tcPr>
          <w:p w14:paraId="27FF279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29EA7F2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9DAB7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AC7785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161052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3220" w:type="dxa"/>
          </w:tcPr>
          <w:p w14:paraId="220FE863" w14:textId="77777777" w:rsidR="00673D47" w:rsidRPr="009759EF" w:rsidRDefault="00673D47" w:rsidP="003D3EA7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ной, четная, чётная, чётной</w:t>
            </w:r>
          </w:p>
        </w:tc>
      </w:tr>
      <w:tr w:rsidR="00673D47" w:rsidRPr="000057D8" w14:paraId="7D081CE2" w14:textId="77777777" w:rsidTr="003D3EA7">
        <w:tc>
          <w:tcPr>
            <w:tcW w:w="1222" w:type="dxa"/>
          </w:tcPr>
          <w:p w14:paraId="225E898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FCE3CFC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06539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C1524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27E046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220" w:type="dxa"/>
          </w:tcPr>
          <w:p w14:paraId="777C77AD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673D47" w:rsidRPr="000057D8" w14:paraId="5080378D" w14:textId="77777777" w:rsidTr="003D3EA7">
        <w:tc>
          <w:tcPr>
            <w:tcW w:w="1222" w:type="dxa"/>
          </w:tcPr>
          <w:p w14:paraId="3B48FFD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A8AB62F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67C314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7BECC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3762A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3220" w:type="dxa"/>
          </w:tcPr>
          <w:p w14:paraId="7DD0DB76" w14:textId="77777777" w:rsidR="00673D47" w:rsidRPr="009759EF" w:rsidRDefault="00673D47" w:rsidP="003D3EA7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70490E92" w14:textId="77777777" w:rsidTr="003D3EA7">
        <w:tc>
          <w:tcPr>
            <w:tcW w:w="1222" w:type="dxa"/>
          </w:tcPr>
          <w:p w14:paraId="61DFF57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7D8968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B13404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C97084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925E6C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3220" w:type="dxa"/>
          </w:tcPr>
          <w:p w14:paraId="7E146A90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673D47" w:rsidRPr="000057D8" w14:paraId="21259557" w14:textId="77777777" w:rsidTr="003D3EA7">
        <w:tc>
          <w:tcPr>
            <w:tcW w:w="1222" w:type="dxa"/>
          </w:tcPr>
          <w:p w14:paraId="3DC0E56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C2DB60D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ADE07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88597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EDC30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3220" w:type="dxa"/>
          </w:tcPr>
          <w:p w14:paraId="4047E4E9" w14:textId="77777777" w:rsidR="00673D47" w:rsidRPr="009759EF" w:rsidRDefault="00673D47" w:rsidP="003D3EA7">
            <w:pPr>
              <w:tabs>
                <w:tab w:val="left" w:pos="292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673D47" w:rsidRPr="000057D8" w14:paraId="758194CE" w14:textId="77777777" w:rsidTr="003D3EA7">
        <w:tc>
          <w:tcPr>
            <w:tcW w:w="1222" w:type="dxa"/>
          </w:tcPr>
          <w:p w14:paraId="39DEE42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6E372D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B8ED8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77C5A7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8A635B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3220" w:type="dxa"/>
          </w:tcPr>
          <w:p w14:paraId="4B6825DE" w14:textId="77777777" w:rsidR="00673D47" w:rsidRPr="009759EF" w:rsidRDefault="00673D47" w:rsidP="003D3EA7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673D47" w:rsidRPr="000057D8" w14:paraId="5617BE1B" w14:textId="77777777" w:rsidTr="003D3EA7">
        <w:tc>
          <w:tcPr>
            <w:tcW w:w="1222" w:type="dxa"/>
          </w:tcPr>
          <w:p w14:paraId="073696E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447DD5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402CF4F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AD7E3D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74C764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3220" w:type="dxa"/>
          </w:tcPr>
          <w:p w14:paraId="3B62BDCA" w14:textId="77777777" w:rsidR="00673D47" w:rsidRPr="009759EF" w:rsidRDefault="00673D47" w:rsidP="003D3EA7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68EBE055" w14:textId="77777777" w:rsidTr="003D3EA7">
        <w:tc>
          <w:tcPr>
            <w:tcW w:w="1222" w:type="dxa"/>
          </w:tcPr>
          <w:p w14:paraId="67E4F5D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5B7FF63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CD615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1C216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A3AE56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3220" w:type="dxa"/>
          </w:tcPr>
          <w:p w14:paraId="707F9108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3, три, трем, трём</w:t>
            </w:r>
          </w:p>
        </w:tc>
      </w:tr>
      <w:tr w:rsidR="00673D47" w:rsidRPr="000057D8" w14:paraId="20CD9AA7" w14:textId="77777777" w:rsidTr="003D3EA7">
        <w:tc>
          <w:tcPr>
            <w:tcW w:w="1222" w:type="dxa"/>
          </w:tcPr>
          <w:p w14:paraId="3C0A039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7392C45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64408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0CB01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DCB766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3220" w:type="dxa"/>
          </w:tcPr>
          <w:p w14:paraId="51897155" w14:textId="77777777" w:rsidR="00673D47" w:rsidRPr="009759EF" w:rsidRDefault="00673D47" w:rsidP="003D3EA7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673D47" w:rsidRPr="000057D8" w14:paraId="59EBA7CE" w14:textId="77777777" w:rsidTr="003D3EA7">
        <w:tc>
          <w:tcPr>
            <w:tcW w:w="1222" w:type="dxa"/>
          </w:tcPr>
          <w:p w14:paraId="0AB2CB2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828E393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AF45A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10344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6B206A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3220" w:type="dxa"/>
          </w:tcPr>
          <w:p w14:paraId="76B6B286" w14:textId="77777777" w:rsidR="00673D47" w:rsidRPr="009759EF" w:rsidRDefault="00673D47" w:rsidP="003D3EA7">
            <w:pPr>
              <w:tabs>
                <w:tab w:val="left" w:pos="289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673D47" w:rsidRPr="000057D8" w14:paraId="496747C9" w14:textId="77777777" w:rsidTr="003D3EA7">
        <w:tc>
          <w:tcPr>
            <w:tcW w:w="1222" w:type="dxa"/>
          </w:tcPr>
          <w:p w14:paraId="40915DA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3C3BFDE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A4717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A145C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7FDFC6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3220" w:type="dxa"/>
          </w:tcPr>
          <w:p w14:paraId="75C95FA6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673D47" w:rsidRPr="000057D8" w14:paraId="5890278C" w14:textId="77777777" w:rsidTr="003D3EA7">
        <w:tc>
          <w:tcPr>
            <w:tcW w:w="1222" w:type="dxa"/>
          </w:tcPr>
          <w:p w14:paraId="1A39B3D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2B47C45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103C0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6DAE38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656B058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3220" w:type="dxa"/>
          </w:tcPr>
          <w:p w14:paraId="06B7E9C7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6ED46EDF" w14:textId="77777777" w:rsidTr="003D3EA7">
        <w:tc>
          <w:tcPr>
            <w:tcW w:w="1222" w:type="dxa"/>
          </w:tcPr>
          <w:p w14:paraId="2D49FEC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AC0C941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F580B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584FA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7F4FC6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3220" w:type="dxa"/>
          </w:tcPr>
          <w:p w14:paraId="7C83FED7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673D47" w:rsidRPr="000057D8" w14:paraId="2FB6C7CA" w14:textId="77777777" w:rsidTr="003D3EA7">
        <w:tc>
          <w:tcPr>
            <w:tcW w:w="1222" w:type="dxa"/>
          </w:tcPr>
          <w:p w14:paraId="66AE491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736B65F" w14:textId="77777777" w:rsidR="00673D47" w:rsidRPr="009759EF" w:rsidRDefault="00673D47" w:rsidP="003D3E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8FF2B2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026A24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52C38F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3220" w:type="dxa"/>
          </w:tcPr>
          <w:p w14:paraId="7C93086A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3E19A056" w14:textId="77777777" w:rsidTr="003D3EA7">
        <w:tc>
          <w:tcPr>
            <w:tcW w:w="1222" w:type="dxa"/>
          </w:tcPr>
          <w:p w14:paraId="121B5ED6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F11F209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А, 2-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7F294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F5E37E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93162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3220" w:type="dxa"/>
          </w:tcPr>
          <w:p w14:paraId="71C56DFE" w14:textId="77777777" w:rsidR="00673D47" w:rsidRPr="009759EF" w:rsidRDefault="00673D47" w:rsidP="003D3EA7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673D47" w:rsidRPr="000057D8" w14:paraId="59F411F3" w14:textId="77777777" w:rsidTr="003D3EA7">
        <w:tc>
          <w:tcPr>
            <w:tcW w:w="1222" w:type="dxa"/>
          </w:tcPr>
          <w:p w14:paraId="7828CED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09418DF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C8B0C2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5D6E7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46467B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3220" w:type="dxa"/>
          </w:tcPr>
          <w:p w14:paraId="7AEC6538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673D47" w:rsidRPr="000057D8" w14:paraId="27C079BD" w14:textId="77777777" w:rsidTr="003D3EA7">
        <w:tc>
          <w:tcPr>
            <w:tcW w:w="1222" w:type="dxa"/>
          </w:tcPr>
          <w:p w14:paraId="036173D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CA4D8EA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22677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E9287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8C3037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3220" w:type="dxa"/>
          </w:tcPr>
          <w:p w14:paraId="3C691E69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673D47" w:rsidRPr="000057D8" w14:paraId="1126D963" w14:textId="77777777" w:rsidTr="003D3EA7">
        <w:tc>
          <w:tcPr>
            <w:tcW w:w="1222" w:type="dxa"/>
          </w:tcPr>
          <w:p w14:paraId="1E0B081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842890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8F217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02AE5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E7F61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3220" w:type="dxa"/>
          </w:tcPr>
          <w:p w14:paraId="3FD95F39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673D47" w:rsidRPr="000057D8" w14:paraId="0B02B56D" w14:textId="77777777" w:rsidTr="003D3EA7">
        <w:tc>
          <w:tcPr>
            <w:tcW w:w="1222" w:type="dxa"/>
          </w:tcPr>
          <w:p w14:paraId="1A6E6FF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9CA8877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E1EB0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01AB4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13BC4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3220" w:type="dxa"/>
          </w:tcPr>
          <w:p w14:paraId="722B87B9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673D47" w:rsidRPr="000057D8" w14:paraId="6CA086CD" w14:textId="77777777" w:rsidTr="003D3EA7">
        <w:tc>
          <w:tcPr>
            <w:tcW w:w="1222" w:type="dxa"/>
          </w:tcPr>
          <w:p w14:paraId="01F6DBC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6596E0D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DFDAFD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9E10CD4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9B5F097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220" w:type="dxa"/>
          </w:tcPr>
          <w:p w14:paraId="13DBA6F3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ходится, сходящийся</w:t>
            </w:r>
          </w:p>
        </w:tc>
      </w:tr>
      <w:tr w:rsidR="00673D47" w:rsidRPr="000057D8" w14:paraId="2F5AAF63" w14:textId="77777777" w:rsidTr="003D3EA7">
        <w:tc>
          <w:tcPr>
            <w:tcW w:w="1222" w:type="dxa"/>
          </w:tcPr>
          <w:p w14:paraId="65604E1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AA0F70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31177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5D0C5E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6B01C1C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3220" w:type="dxa"/>
          </w:tcPr>
          <w:p w14:paraId="7D332D38" w14:textId="77777777" w:rsidR="00673D47" w:rsidRPr="009759EF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 ноль, нулю</w:t>
            </w:r>
          </w:p>
        </w:tc>
      </w:tr>
      <w:tr w:rsidR="00673D47" w:rsidRPr="000057D8" w14:paraId="7A76C3BB" w14:textId="77777777" w:rsidTr="003D3EA7">
        <w:tc>
          <w:tcPr>
            <w:tcW w:w="1222" w:type="dxa"/>
          </w:tcPr>
          <w:p w14:paraId="45072E20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F814E34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EA1ECCB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0601AA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27A8909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3220" w:type="dxa"/>
          </w:tcPr>
          <w:p w14:paraId="41E7F38A" w14:textId="77777777" w:rsidR="00673D47" w:rsidRPr="009759EF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Дирихле, </w:t>
            </w:r>
            <w:proofErr w:type="spellStart"/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дирихле</w:t>
            </w:r>
            <w:proofErr w:type="spellEnd"/>
          </w:p>
        </w:tc>
      </w:tr>
    </w:tbl>
    <w:p w14:paraId="393FCB87" w14:textId="77777777" w:rsidR="00673D47" w:rsidRPr="000057D8" w:rsidRDefault="00673D47" w:rsidP="00673D4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F6FD7C7" w14:textId="77777777" w:rsidR="00673D47" w:rsidRPr="000057D8" w:rsidRDefault="00673D47" w:rsidP="00673D47">
      <w:pPr>
        <w:ind w:firstLine="567"/>
        <w:jc w:val="both"/>
        <w:rPr>
          <w:rFonts w:ascii="Calibri" w:eastAsia="Calibri" w:hAnsi="Calibri" w:cs="Times New Roman"/>
          <w:color w:val="000000"/>
          <w:sz w:val="24"/>
          <w:szCs w:val="24"/>
        </w:rPr>
      </w:pPr>
    </w:p>
    <w:p w14:paraId="2A3DD803" w14:textId="77777777" w:rsidR="00673D47" w:rsidRPr="00673D47" w:rsidRDefault="00673D47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sectPr w:rsidR="00673D47" w:rsidRPr="00673D47" w:rsidSect="006D0364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9533CB"/>
    <w:multiLevelType w:val="hybridMultilevel"/>
    <w:tmpl w:val="8294DDF8"/>
    <w:lvl w:ilvl="0" w:tplc="0024E13E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E5BFA"/>
    <w:multiLevelType w:val="hybridMultilevel"/>
    <w:tmpl w:val="5060EAF0"/>
    <w:lvl w:ilvl="0" w:tplc="90128316">
      <w:start w:val="20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C85966"/>
    <w:multiLevelType w:val="hybridMultilevel"/>
    <w:tmpl w:val="8BFCE090"/>
    <w:lvl w:ilvl="0" w:tplc="193C604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CC7337"/>
    <w:multiLevelType w:val="hybridMultilevel"/>
    <w:tmpl w:val="5A9EE41E"/>
    <w:lvl w:ilvl="0" w:tplc="42F05452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BA208EC"/>
    <w:multiLevelType w:val="multilevel"/>
    <w:tmpl w:val="D860995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10745BE6"/>
    <w:multiLevelType w:val="hybridMultilevel"/>
    <w:tmpl w:val="88E63FAE"/>
    <w:lvl w:ilvl="0" w:tplc="357AF6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327632B"/>
    <w:multiLevelType w:val="multilevel"/>
    <w:tmpl w:val="63B0BF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E252A13"/>
    <w:multiLevelType w:val="hybridMultilevel"/>
    <w:tmpl w:val="EF86A0D4"/>
    <w:lvl w:ilvl="0" w:tplc="CE58A2F4">
      <w:start w:val="6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3D5"/>
    <w:multiLevelType w:val="hybridMultilevel"/>
    <w:tmpl w:val="56C06C4A"/>
    <w:lvl w:ilvl="0" w:tplc="CE16AC3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1E956574"/>
    <w:multiLevelType w:val="hybridMultilevel"/>
    <w:tmpl w:val="D062D3D6"/>
    <w:lvl w:ilvl="0" w:tplc="6C3487EC">
      <w:start w:val="53"/>
      <w:numFmt w:val="decimal"/>
      <w:lvlText w:val="%1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26427C74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9D517E9"/>
    <w:multiLevelType w:val="hybridMultilevel"/>
    <w:tmpl w:val="4D565740"/>
    <w:lvl w:ilvl="0" w:tplc="DDE40014">
      <w:start w:val="44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3736C"/>
    <w:multiLevelType w:val="hybridMultilevel"/>
    <w:tmpl w:val="911A048C"/>
    <w:lvl w:ilvl="0" w:tplc="DAB85D3E">
      <w:start w:val="55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0C3778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791531"/>
    <w:multiLevelType w:val="hybridMultilevel"/>
    <w:tmpl w:val="09707584"/>
    <w:lvl w:ilvl="0" w:tplc="790E933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4B66C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018240F"/>
    <w:multiLevelType w:val="hybridMultilevel"/>
    <w:tmpl w:val="11ECF42A"/>
    <w:lvl w:ilvl="0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2D0C41"/>
    <w:multiLevelType w:val="hybridMultilevel"/>
    <w:tmpl w:val="39B41BB6"/>
    <w:lvl w:ilvl="0" w:tplc="03C29240">
      <w:start w:val="2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9275B6"/>
    <w:multiLevelType w:val="hybridMultilevel"/>
    <w:tmpl w:val="53484166"/>
    <w:lvl w:ilvl="0" w:tplc="1DA6BF7A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4FE9728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4EF1BE4"/>
    <w:multiLevelType w:val="hybridMultilevel"/>
    <w:tmpl w:val="07AA85CC"/>
    <w:lvl w:ilvl="0" w:tplc="03C29240">
      <w:start w:val="53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C2CE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D23422B"/>
    <w:multiLevelType w:val="multilevel"/>
    <w:tmpl w:val="4808AF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E36160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E5E79A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58154AC"/>
    <w:multiLevelType w:val="hybridMultilevel"/>
    <w:tmpl w:val="B4524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A31180"/>
    <w:multiLevelType w:val="multilevel"/>
    <w:tmpl w:val="08CE12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D2B57A7"/>
    <w:multiLevelType w:val="hybridMultilevel"/>
    <w:tmpl w:val="DBDAF718"/>
    <w:lvl w:ilvl="0" w:tplc="DB5E4532">
      <w:start w:val="18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DA5BA2"/>
    <w:multiLevelType w:val="hybridMultilevel"/>
    <w:tmpl w:val="E65294C6"/>
    <w:lvl w:ilvl="0" w:tplc="1B82A78A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633A9C"/>
    <w:multiLevelType w:val="multilevel"/>
    <w:tmpl w:val="5BD6A7A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6" w15:restartNumberingAfterBreak="0">
    <w:nsid w:val="7C7B3E10"/>
    <w:multiLevelType w:val="hybridMultilevel"/>
    <w:tmpl w:val="3926D6A6"/>
    <w:lvl w:ilvl="0" w:tplc="DF5A34E8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6"/>
  </w:num>
  <w:num w:numId="5">
    <w:abstractNumId w:val="30"/>
  </w:num>
  <w:num w:numId="6">
    <w:abstractNumId w:val="24"/>
  </w:num>
  <w:num w:numId="7">
    <w:abstractNumId w:val="16"/>
  </w:num>
  <w:num w:numId="8">
    <w:abstractNumId w:val="9"/>
  </w:num>
  <w:num w:numId="9">
    <w:abstractNumId w:val="22"/>
  </w:num>
  <w:num w:numId="10">
    <w:abstractNumId w:val="1"/>
  </w:num>
  <w:num w:numId="11">
    <w:abstractNumId w:val="14"/>
  </w:num>
  <w:num w:numId="12">
    <w:abstractNumId w:val="15"/>
  </w:num>
  <w:num w:numId="13">
    <w:abstractNumId w:val="11"/>
  </w:num>
  <w:num w:numId="14">
    <w:abstractNumId w:val="4"/>
  </w:num>
  <w:num w:numId="15">
    <w:abstractNumId w:val="0"/>
  </w:num>
  <w:num w:numId="16">
    <w:abstractNumId w:val="3"/>
  </w:num>
  <w:num w:numId="17">
    <w:abstractNumId w:val="2"/>
  </w:num>
  <w:num w:numId="18">
    <w:abstractNumId w:val="34"/>
  </w:num>
  <w:num w:numId="19">
    <w:abstractNumId w:val="12"/>
  </w:num>
  <w:num w:numId="20">
    <w:abstractNumId w:val="23"/>
  </w:num>
  <w:num w:numId="21">
    <w:abstractNumId w:val="18"/>
  </w:num>
  <w:num w:numId="22">
    <w:abstractNumId w:val="10"/>
  </w:num>
  <w:num w:numId="23">
    <w:abstractNumId w:val="33"/>
  </w:num>
  <w:num w:numId="24">
    <w:abstractNumId w:val="36"/>
  </w:num>
  <w:num w:numId="25">
    <w:abstractNumId w:val="17"/>
  </w:num>
  <w:num w:numId="26">
    <w:abstractNumId w:val="8"/>
  </w:num>
  <w:num w:numId="27">
    <w:abstractNumId w:val="25"/>
  </w:num>
  <w:num w:numId="28">
    <w:abstractNumId w:val="26"/>
  </w:num>
  <w:num w:numId="29">
    <w:abstractNumId w:val="28"/>
  </w:num>
  <w:num w:numId="30">
    <w:abstractNumId w:val="13"/>
  </w:num>
  <w:num w:numId="31">
    <w:abstractNumId w:val="21"/>
  </w:num>
  <w:num w:numId="32">
    <w:abstractNumId w:val="31"/>
  </w:num>
  <w:num w:numId="33">
    <w:abstractNumId w:val="19"/>
  </w:num>
  <w:num w:numId="34">
    <w:abstractNumId w:val="29"/>
  </w:num>
  <w:num w:numId="35">
    <w:abstractNumId w:val="7"/>
  </w:num>
  <w:num w:numId="36">
    <w:abstractNumId w:val="27"/>
  </w:num>
  <w:num w:numId="3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AA"/>
    <w:rsid w:val="00001E89"/>
    <w:rsid w:val="00034C50"/>
    <w:rsid w:val="00041C44"/>
    <w:rsid w:val="000467F0"/>
    <w:rsid w:val="00080BB9"/>
    <w:rsid w:val="00081BDA"/>
    <w:rsid w:val="00086D52"/>
    <w:rsid w:val="00097A1F"/>
    <w:rsid w:val="000B28B7"/>
    <w:rsid w:val="000C6FE7"/>
    <w:rsid w:val="000F31C6"/>
    <w:rsid w:val="00106C61"/>
    <w:rsid w:val="00110E5D"/>
    <w:rsid w:val="00113735"/>
    <w:rsid w:val="00116152"/>
    <w:rsid w:val="00156F72"/>
    <w:rsid w:val="001637E4"/>
    <w:rsid w:val="001812A5"/>
    <w:rsid w:val="00195692"/>
    <w:rsid w:val="001A2A78"/>
    <w:rsid w:val="001B1F84"/>
    <w:rsid w:val="001C3C51"/>
    <w:rsid w:val="001C62B0"/>
    <w:rsid w:val="001C77DC"/>
    <w:rsid w:val="001E34BD"/>
    <w:rsid w:val="001E37C6"/>
    <w:rsid w:val="0020549D"/>
    <w:rsid w:val="00212D48"/>
    <w:rsid w:val="00234163"/>
    <w:rsid w:val="002361CB"/>
    <w:rsid w:val="002817BF"/>
    <w:rsid w:val="002870B6"/>
    <w:rsid w:val="00293DD3"/>
    <w:rsid w:val="00296C96"/>
    <w:rsid w:val="002D4FDB"/>
    <w:rsid w:val="002F5452"/>
    <w:rsid w:val="00327F7E"/>
    <w:rsid w:val="0033471B"/>
    <w:rsid w:val="003410D8"/>
    <w:rsid w:val="003549BD"/>
    <w:rsid w:val="003742B2"/>
    <w:rsid w:val="003808C9"/>
    <w:rsid w:val="003B5191"/>
    <w:rsid w:val="003C6642"/>
    <w:rsid w:val="003D3EA7"/>
    <w:rsid w:val="003D79A5"/>
    <w:rsid w:val="003F287E"/>
    <w:rsid w:val="00433D9E"/>
    <w:rsid w:val="00437665"/>
    <w:rsid w:val="00442EF6"/>
    <w:rsid w:val="0045489B"/>
    <w:rsid w:val="00457909"/>
    <w:rsid w:val="00471C0F"/>
    <w:rsid w:val="00482C8F"/>
    <w:rsid w:val="0048628F"/>
    <w:rsid w:val="004A73A7"/>
    <w:rsid w:val="004B6D6E"/>
    <w:rsid w:val="004C2420"/>
    <w:rsid w:val="004D3F4C"/>
    <w:rsid w:val="004F6BA9"/>
    <w:rsid w:val="005033DB"/>
    <w:rsid w:val="0051575D"/>
    <w:rsid w:val="0053041E"/>
    <w:rsid w:val="00536ADE"/>
    <w:rsid w:val="0056695B"/>
    <w:rsid w:val="00595A73"/>
    <w:rsid w:val="005A4FCF"/>
    <w:rsid w:val="005D1C51"/>
    <w:rsid w:val="005D3472"/>
    <w:rsid w:val="005F706B"/>
    <w:rsid w:val="00601934"/>
    <w:rsid w:val="00616C24"/>
    <w:rsid w:val="00631C25"/>
    <w:rsid w:val="00643302"/>
    <w:rsid w:val="00650D2C"/>
    <w:rsid w:val="006513D5"/>
    <w:rsid w:val="00673D47"/>
    <w:rsid w:val="006740A0"/>
    <w:rsid w:val="00677CE0"/>
    <w:rsid w:val="00687F6A"/>
    <w:rsid w:val="006C2602"/>
    <w:rsid w:val="006D0364"/>
    <w:rsid w:val="006D6C59"/>
    <w:rsid w:val="006E332D"/>
    <w:rsid w:val="006E3D48"/>
    <w:rsid w:val="006F1CC8"/>
    <w:rsid w:val="007152FF"/>
    <w:rsid w:val="00735713"/>
    <w:rsid w:val="00736E7C"/>
    <w:rsid w:val="007476D7"/>
    <w:rsid w:val="00755569"/>
    <w:rsid w:val="00761F96"/>
    <w:rsid w:val="00771D59"/>
    <w:rsid w:val="007813D0"/>
    <w:rsid w:val="007901AC"/>
    <w:rsid w:val="007919BA"/>
    <w:rsid w:val="0079272C"/>
    <w:rsid w:val="007A2CEB"/>
    <w:rsid w:val="007D627B"/>
    <w:rsid w:val="007E6B85"/>
    <w:rsid w:val="007E6F2D"/>
    <w:rsid w:val="007F7038"/>
    <w:rsid w:val="00807E72"/>
    <w:rsid w:val="00811713"/>
    <w:rsid w:val="00815311"/>
    <w:rsid w:val="0082708B"/>
    <w:rsid w:val="00880DFD"/>
    <w:rsid w:val="00890040"/>
    <w:rsid w:val="008935B8"/>
    <w:rsid w:val="008A2B6E"/>
    <w:rsid w:val="008B2325"/>
    <w:rsid w:val="008E6994"/>
    <w:rsid w:val="008F1F3C"/>
    <w:rsid w:val="009107E8"/>
    <w:rsid w:val="00967A96"/>
    <w:rsid w:val="009C3ED4"/>
    <w:rsid w:val="009D46C9"/>
    <w:rsid w:val="009D53B0"/>
    <w:rsid w:val="009E68CE"/>
    <w:rsid w:val="009F1D28"/>
    <w:rsid w:val="00A122CF"/>
    <w:rsid w:val="00A32384"/>
    <w:rsid w:val="00A711AE"/>
    <w:rsid w:val="00A75C47"/>
    <w:rsid w:val="00AA6503"/>
    <w:rsid w:val="00AF6333"/>
    <w:rsid w:val="00B04FED"/>
    <w:rsid w:val="00B2704F"/>
    <w:rsid w:val="00B63AF9"/>
    <w:rsid w:val="00B67EFF"/>
    <w:rsid w:val="00BB2878"/>
    <w:rsid w:val="00BB637A"/>
    <w:rsid w:val="00BE4777"/>
    <w:rsid w:val="00C112EB"/>
    <w:rsid w:val="00C22EBB"/>
    <w:rsid w:val="00C423F3"/>
    <w:rsid w:val="00C50516"/>
    <w:rsid w:val="00C60B57"/>
    <w:rsid w:val="00C618D9"/>
    <w:rsid w:val="00C7522A"/>
    <w:rsid w:val="00C81A29"/>
    <w:rsid w:val="00C90FBD"/>
    <w:rsid w:val="00CC0CF0"/>
    <w:rsid w:val="00CD779F"/>
    <w:rsid w:val="00CF37FE"/>
    <w:rsid w:val="00D021A9"/>
    <w:rsid w:val="00D173E1"/>
    <w:rsid w:val="00D33AF1"/>
    <w:rsid w:val="00D37CAA"/>
    <w:rsid w:val="00D52968"/>
    <w:rsid w:val="00D63402"/>
    <w:rsid w:val="00D65990"/>
    <w:rsid w:val="00D72598"/>
    <w:rsid w:val="00DA761A"/>
    <w:rsid w:val="00DC12B7"/>
    <w:rsid w:val="00DD5EAD"/>
    <w:rsid w:val="00DE2543"/>
    <w:rsid w:val="00DE255A"/>
    <w:rsid w:val="00E40A50"/>
    <w:rsid w:val="00E4730B"/>
    <w:rsid w:val="00E61BA5"/>
    <w:rsid w:val="00E6368A"/>
    <w:rsid w:val="00E66AAE"/>
    <w:rsid w:val="00E819DB"/>
    <w:rsid w:val="00E820CC"/>
    <w:rsid w:val="00EC1569"/>
    <w:rsid w:val="00ED03F6"/>
    <w:rsid w:val="00F13810"/>
    <w:rsid w:val="00F43242"/>
    <w:rsid w:val="00F4542E"/>
    <w:rsid w:val="00F609C6"/>
    <w:rsid w:val="00F6165D"/>
    <w:rsid w:val="00F7778C"/>
    <w:rsid w:val="00F840E7"/>
    <w:rsid w:val="00FA51A6"/>
    <w:rsid w:val="00FA6A01"/>
    <w:rsid w:val="00FA79D1"/>
    <w:rsid w:val="00FC7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F73BC"/>
  <w15:chartTrackingRefBased/>
  <w15:docId w15:val="{B4D790BE-A582-40C0-92FE-68D6A152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C50"/>
  </w:style>
  <w:style w:type="paragraph" w:styleId="1">
    <w:name w:val="heading 1"/>
    <w:basedOn w:val="a"/>
    <w:next w:val="a"/>
    <w:link w:val="10"/>
    <w:uiPriority w:val="9"/>
    <w:qFormat/>
    <w:rsid w:val="00FA6A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b">
    <w:name w:val="Normal (Web)"/>
    <w:basedOn w:val="a"/>
    <w:uiPriority w:val="99"/>
    <w:unhideWhenUsed/>
    <w:rsid w:val="0079272C"/>
    <w:rPr>
      <w:rFonts w:ascii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3B5191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B5191"/>
    <w:rPr>
      <w:rFonts w:ascii="Consolas" w:hAnsi="Consolas"/>
      <w:sz w:val="20"/>
      <w:szCs w:val="20"/>
    </w:rPr>
  </w:style>
  <w:style w:type="character" w:styleId="ac">
    <w:name w:val="Hyperlink"/>
    <w:basedOn w:val="a0"/>
    <w:uiPriority w:val="99"/>
    <w:unhideWhenUsed/>
    <w:rsid w:val="0020549D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FA6A0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22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65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80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115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153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5573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6534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76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1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864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0403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99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21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05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411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88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73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50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42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97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648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4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682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113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5990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7791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148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482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247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250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2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78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5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4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8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7.bin"/><Relationship Id="rId170" Type="http://schemas.openxmlformats.org/officeDocument/2006/relationships/image" Target="media/image93.wmf"/><Relationship Id="rId191" Type="http://schemas.openxmlformats.org/officeDocument/2006/relationships/image" Target="media/image102.wmf"/><Relationship Id="rId205" Type="http://schemas.openxmlformats.org/officeDocument/2006/relationships/image" Target="media/image111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9.png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1.bin"/><Relationship Id="rId128" Type="http://schemas.openxmlformats.org/officeDocument/2006/relationships/image" Target="media/image72.png"/><Relationship Id="rId144" Type="http://schemas.openxmlformats.org/officeDocument/2006/relationships/oleObject" Target="embeddings/oleObject59.bin"/><Relationship Id="rId149" Type="http://schemas.openxmlformats.org/officeDocument/2006/relationships/image" Target="media/image83.wmf"/><Relationship Id="rId5" Type="http://schemas.openxmlformats.org/officeDocument/2006/relationships/webSettings" Target="webSettings.xml"/><Relationship Id="rId90" Type="http://schemas.openxmlformats.org/officeDocument/2006/relationships/image" Target="media/image49.png"/><Relationship Id="rId95" Type="http://schemas.openxmlformats.org/officeDocument/2006/relationships/image" Target="media/image52.wmf"/><Relationship Id="rId160" Type="http://schemas.openxmlformats.org/officeDocument/2006/relationships/image" Target="media/image88.wmf"/><Relationship Id="rId165" Type="http://schemas.openxmlformats.org/officeDocument/2006/relationships/oleObject" Target="embeddings/oleObject70.bin"/><Relationship Id="rId181" Type="http://schemas.openxmlformats.org/officeDocument/2006/relationships/image" Target="media/image98.png"/><Relationship Id="rId186" Type="http://schemas.openxmlformats.org/officeDocument/2006/relationships/image" Target="media/image100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5.wmf"/><Relationship Id="rId134" Type="http://schemas.openxmlformats.org/officeDocument/2006/relationships/oleObject" Target="embeddings/oleObject54.bin"/><Relationship Id="rId139" Type="http://schemas.openxmlformats.org/officeDocument/2006/relationships/image" Target="media/image79.wmf"/><Relationship Id="rId80" Type="http://schemas.openxmlformats.org/officeDocument/2006/relationships/image" Target="media/image41.wmf"/><Relationship Id="rId85" Type="http://schemas.openxmlformats.org/officeDocument/2006/relationships/image" Target="media/image44.png"/><Relationship Id="rId150" Type="http://schemas.openxmlformats.org/officeDocument/2006/relationships/oleObject" Target="embeddings/oleObject62.bin"/><Relationship Id="rId155" Type="http://schemas.openxmlformats.org/officeDocument/2006/relationships/image" Target="media/image86.wmf"/><Relationship Id="rId171" Type="http://schemas.openxmlformats.org/officeDocument/2006/relationships/oleObject" Target="embeddings/oleObject73.bin"/><Relationship Id="rId176" Type="http://schemas.openxmlformats.org/officeDocument/2006/relationships/oleObject" Target="embeddings/oleObject76.bin"/><Relationship Id="rId192" Type="http://schemas.openxmlformats.org/officeDocument/2006/relationships/oleObject" Target="embeddings/oleObject82.bin"/><Relationship Id="rId197" Type="http://schemas.openxmlformats.org/officeDocument/2006/relationships/image" Target="media/image105.wmf"/><Relationship Id="rId206" Type="http://schemas.openxmlformats.org/officeDocument/2006/relationships/image" Target="media/image112.png"/><Relationship Id="rId201" Type="http://schemas.openxmlformats.org/officeDocument/2006/relationships/image" Target="media/image107.png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6.png"/><Relationship Id="rId108" Type="http://schemas.openxmlformats.org/officeDocument/2006/relationships/image" Target="media/image60.wmf"/><Relationship Id="rId124" Type="http://schemas.openxmlformats.org/officeDocument/2006/relationships/image" Target="media/image68.png"/><Relationship Id="rId129" Type="http://schemas.openxmlformats.org/officeDocument/2006/relationships/image" Target="media/image73.png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6.bin"/><Relationship Id="rId145" Type="http://schemas.openxmlformats.org/officeDocument/2006/relationships/image" Target="media/image81.wmf"/><Relationship Id="rId161" Type="http://schemas.openxmlformats.org/officeDocument/2006/relationships/oleObject" Target="embeddings/oleObject68.bin"/><Relationship Id="rId166" Type="http://schemas.openxmlformats.org/officeDocument/2006/relationships/image" Target="media/image91.wmf"/><Relationship Id="rId182" Type="http://schemas.openxmlformats.org/officeDocument/2006/relationships/hyperlink" Target="https://ru.wikipedia.org/wiki/%D0%AD%D0%BB%D0%BB%D0%B8%D0%BF%D1%82%D0%B8%D1%87%D0%B5%D1%81%D0%BA%D0%BE%D0%B5_%D1%83%D1%80%D0%B0%D0%B2%D0%BD%D0%B5%D0%BD%D0%B8%D0%B5" TargetMode="External"/><Relationship Id="rId187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3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5.png"/><Relationship Id="rId130" Type="http://schemas.openxmlformats.org/officeDocument/2006/relationships/image" Target="media/image74.wmf"/><Relationship Id="rId135" Type="http://schemas.openxmlformats.org/officeDocument/2006/relationships/image" Target="media/image76.png"/><Relationship Id="rId151" Type="http://schemas.openxmlformats.org/officeDocument/2006/relationships/image" Target="media/image84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5.bin"/><Relationship Id="rId172" Type="http://schemas.openxmlformats.org/officeDocument/2006/relationships/oleObject" Target="embeddings/oleObject74.bin"/><Relationship Id="rId193" Type="http://schemas.openxmlformats.org/officeDocument/2006/relationships/image" Target="media/image103.wmf"/><Relationship Id="rId202" Type="http://schemas.openxmlformats.org/officeDocument/2006/relationships/image" Target="media/image108.pn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3.wmf"/><Relationship Id="rId104" Type="http://schemas.openxmlformats.org/officeDocument/2006/relationships/image" Target="media/image57.wmf"/><Relationship Id="rId120" Type="http://schemas.openxmlformats.org/officeDocument/2006/relationships/image" Target="media/image66.wmf"/><Relationship Id="rId125" Type="http://schemas.openxmlformats.org/officeDocument/2006/relationships/image" Target="media/image69.png"/><Relationship Id="rId141" Type="http://schemas.openxmlformats.org/officeDocument/2006/relationships/image" Target="media/image80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1.bin"/><Relationship Id="rId188" Type="http://schemas.openxmlformats.org/officeDocument/2006/relationships/hyperlink" Target="https://ru.wikipedia.org/wiki/%D0%9F%D0%B0%D1%80%D0%B0%D0%B1%D0%BE%D0%BB%D0%B8%D1%87%D0%B5%D1%81%D0%BA%D0%BE%D0%B5_%D1%83%D1%80%D0%B0%D0%B2%D0%BD%D0%B5%D0%BD%D0%B8%D0%B5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7.bin"/><Relationship Id="rId162" Type="http://schemas.openxmlformats.org/officeDocument/2006/relationships/image" Target="media/image89.wmf"/><Relationship Id="rId183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110" Type="http://schemas.openxmlformats.org/officeDocument/2006/relationships/image" Target="media/image61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7.png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83.bin"/><Relationship Id="rId199" Type="http://schemas.openxmlformats.org/officeDocument/2006/relationships/image" Target="media/image106.wmf"/><Relationship Id="rId203" Type="http://schemas.openxmlformats.org/officeDocument/2006/relationships/image" Target="media/image109.png"/><Relationship Id="rId208" Type="http://schemas.openxmlformats.org/officeDocument/2006/relationships/theme" Target="theme/theme1.xml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70.png"/><Relationship Id="rId147" Type="http://schemas.openxmlformats.org/officeDocument/2006/relationships/image" Target="media/image82.wmf"/><Relationship Id="rId168" Type="http://schemas.openxmlformats.org/officeDocument/2006/relationships/image" Target="media/image92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9.bin"/><Relationship Id="rId184" Type="http://schemas.openxmlformats.org/officeDocument/2006/relationships/oleObject" Target="embeddings/oleObject79.bin"/><Relationship Id="rId189" Type="http://schemas.openxmlformats.org/officeDocument/2006/relationships/image" Target="media/image101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4.wmf"/><Relationship Id="rId137" Type="http://schemas.openxmlformats.org/officeDocument/2006/relationships/image" Target="media/image78.wmf"/><Relationship Id="rId158" Type="http://schemas.openxmlformats.org/officeDocument/2006/relationships/image" Target="media/image87.wmf"/><Relationship Id="rId20" Type="http://schemas.openxmlformats.org/officeDocument/2006/relationships/image" Target="media/image9.png"/><Relationship Id="rId41" Type="http://schemas.openxmlformats.org/officeDocument/2006/relationships/image" Target="media/image21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7.png"/><Relationship Id="rId111" Type="http://schemas.openxmlformats.org/officeDocument/2006/relationships/oleObject" Target="embeddings/oleObject45.bin"/><Relationship Id="rId132" Type="http://schemas.openxmlformats.org/officeDocument/2006/relationships/image" Target="media/image75.wmf"/><Relationship Id="rId153" Type="http://schemas.openxmlformats.org/officeDocument/2006/relationships/image" Target="media/image85.wmf"/><Relationship Id="rId174" Type="http://schemas.openxmlformats.org/officeDocument/2006/relationships/oleObject" Target="embeddings/oleObject75.bin"/><Relationship Id="rId179" Type="http://schemas.openxmlformats.org/officeDocument/2006/relationships/image" Target="media/image97.wmf"/><Relationship Id="rId195" Type="http://schemas.openxmlformats.org/officeDocument/2006/relationships/image" Target="media/image104.wmf"/><Relationship Id="rId190" Type="http://schemas.openxmlformats.org/officeDocument/2006/relationships/oleObject" Target="embeddings/oleObject81.bin"/><Relationship Id="rId204" Type="http://schemas.openxmlformats.org/officeDocument/2006/relationships/image" Target="media/image110.png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8.png"/><Relationship Id="rId127" Type="http://schemas.openxmlformats.org/officeDocument/2006/relationships/image" Target="media/image71.png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7.wmf"/><Relationship Id="rId143" Type="http://schemas.openxmlformats.org/officeDocument/2006/relationships/oleObject" Target="embeddings/oleObject58.bin"/><Relationship Id="rId148" Type="http://schemas.openxmlformats.org/officeDocument/2006/relationships/oleObject" Target="embeddings/oleObject61.bin"/><Relationship Id="rId164" Type="http://schemas.openxmlformats.org/officeDocument/2006/relationships/image" Target="media/image90.wmf"/><Relationship Id="rId169" Type="http://schemas.openxmlformats.org/officeDocument/2006/relationships/oleObject" Target="embeddings/oleObject72.bin"/><Relationship Id="rId185" Type="http://schemas.openxmlformats.org/officeDocument/2006/relationships/hyperlink" Target="https://ru.wikipedia.org/wiki/%D0%93%D0%B8%D0%BF%D0%B5%D1%80%D0%B1%D0%BE%D0%BB%D0%B8%D1%87%D0%B5%D1%81%D0%BA%D0%BE%D0%B5_%D1%83%D1%80%D0%B0%D0%B2%D0%BD%D0%B5%D0%BD%D0%B8%D0%B5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8.bin"/><Relationship Id="rId26" Type="http://schemas.openxmlformats.org/officeDocument/2006/relationships/image" Target="media/image13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48.png"/><Relationship Id="rId112" Type="http://schemas.openxmlformats.org/officeDocument/2006/relationships/image" Target="media/image62.wmf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4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07BC77-88CE-4852-B83F-5C2D66F6F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</TotalTime>
  <Pages>13</Pages>
  <Words>2230</Words>
  <Characters>12711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n 1</cp:lastModifiedBy>
  <cp:revision>9</cp:revision>
  <cp:lastPrinted>2023-03-24T07:52:00Z</cp:lastPrinted>
  <dcterms:created xsi:type="dcterms:W3CDTF">2023-04-22T09:51:00Z</dcterms:created>
  <dcterms:modified xsi:type="dcterms:W3CDTF">2023-09-05T19:29:00Z</dcterms:modified>
</cp:coreProperties>
</file>